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notesSlides/notesSlide3.xml" ContentType="application/vnd.openxmlformats-officedocument.presentationml.notesSlide+xml"/>
  <Override PartName="/ppt/ink/ink50.xml" ContentType="application/inkml+xml"/>
  <Override PartName="/ppt/notesSlides/notesSlide4.xml" ContentType="application/vnd.openxmlformats-officedocument.presentationml.notesSlide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3" r:id="rId1"/>
  </p:sldMasterIdLst>
  <p:notesMasterIdLst>
    <p:notesMasterId r:id="rId44"/>
  </p:notesMasterIdLst>
  <p:handoutMasterIdLst>
    <p:handoutMasterId r:id="rId45"/>
  </p:handoutMasterIdLst>
  <p:sldIdLst>
    <p:sldId id="343" r:id="rId2"/>
    <p:sldId id="342" r:id="rId3"/>
    <p:sldId id="286" r:id="rId4"/>
    <p:sldId id="274" r:id="rId5"/>
    <p:sldId id="275" r:id="rId6"/>
    <p:sldId id="276" r:id="rId7"/>
    <p:sldId id="277" r:id="rId8"/>
    <p:sldId id="346" r:id="rId9"/>
    <p:sldId id="279" r:id="rId10"/>
    <p:sldId id="280" r:id="rId11"/>
    <p:sldId id="281" r:id="rId12"/>
    <p:sldId id="282" r:id="rId13"/>
    <p:sldId id="283" r:id="rId14"/>
    <p:sldId id="344" r:id="rId15"/>
    <p:sldId id="287" r:id="rId16"/>
    <p:sldId id="289" r:id="rId17"/>
    <p:sldId id="288" r:id="rId18"/>
    <p:sldId id="290" r:id="rId19"/>
    <p:sldId id="291" r:id="rId20"/>
    <p:sldId id="292" r:id="rId21"/>
    <p:sldId id="315" r:id="rId22"/>
    <p:sldId id="293" r:id="rId23"/>
    <p:sldId id="294" r:id="rId24"/>
    <p:sldId id="295" r:id="rId25"/>
    <p:sldId id="296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14" r:id="rId37"/>
    <p:sldId id="309" r:id="rId38"/>
    <p:sldId id="310" r:id="rId39"/>
    <p:sldId id="316" r:id="rId40"/>
    <p:sldId id="317" r:id="rId41"/>
    <p:sldId id="313" r:id="rId42"/>
    <p:sldId id="345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/>
    <p:restoredTop sz="76599"/>
  </p:normalViewPr>
  <p:slideViewPr>
    <p:cSldViewPr>
      <p:cViewPr varScale="1">
        <p:scale>
          <a:sx n="96" d="100"/>
          <a:sy n="96" d="100"/>
        </p:scale>
        <p:origin x="2208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1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2T00:12:41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29 5556 24575,'34'0'0,"-1"0"0,11 0 0,2 0 0,-10 0 0,1 0 0,0 0 0,-1 0 0,0 0 0,-2 0 0,3 0 0,-4 0 0,3 0 0,-21 0 0,-15 0 0</inkml:trace>
  <inkml:trace contextRef="#ctx0" brushRef="#br0" timeOffset="45597">11977 11130 24575,'0'26'0,"0"-1"0,0 2 0,0 1 0,0 7 0,0 1 0,0-1 0,0 0 0,0-6 0,0-3 0,0 9 0,16-3 0,-12-28 0,11 11 0,-15-15 0,0 0 0,16 0 0,-12 0 0,12 0 0,-1-15 0,12 12 0,5 2 0,4-15 0,5 0 0,3 12 0,6 5 0,1-2-630,-4-4 0,1-1 0,2 2 630,-4 2 0,2 2 0,1 1 0,0 0-587,-1-1 1,1 0-1,0 0 1,1 0 586,-7 0 0,1 0 0,1 1 0,-1-1 0,-1-1 0,7-2 0,-1-2 0,0 0 0,1 2 0,-7 2 0,0 0 0,1 1 0,-1-1 0,0 0 0,6-2 0,0-2 0,0 0 0,0 2 0,0 2 0,0 1 0,0 1 0,0-1 0,-1 0 0,0 0 0,0 0 0,0 0 0,-2 0 0,1 0 0,-1 0 0,-1 0-291,-4 0 1,0 0 0,-1 0-1,1 0 291,0 0 0,0 0 0,0 0 0,0 0 0,2 0 0,1 0 0,-1 0 0,0 0 0,-2 0 0,0 0 0,0 0 0,0 0 0,3 0 0,0 0 0,0 0 0,1 0 0,0 0 0,0 0 0,1 0 0,-2 0 0,-3 0 0,-1 0 0,1 0 0,0 0 0,4 0 0,2 0 0,0 0 0,-2 0 0,-4 0 0,-1 0 0,0 0 0,0 0 0,-1 0 0,1 0 0,0 0 0,-2 0-109,5 0 0,-1 0 0,-2 0 109,5 0 0,0 0 0,-7 0 0,1-1 0,-2 2 0,5 7 0,2 0 0,0-6 0,5-3 0,-3 4 264,-6 6 0,-2 4 0,2-4-264,5-6 0,2-3 0,-2 1 0,-7 4 0,-2 1 0,0-1 748,0-5 0,-1-1 0,0 2-748,9 7 0,-2 0 685,-6-7 0,-2 2-685,2 5 0,-1-1 212,0-6 1,0-2-213,1 0 0,-1 2 446,4 7 0,0 0-446,-2-6 0,-1 0 1,-4 6 0,-1-1-1,-5-6 0,-1-2 0,10 1 0,-16 0 0,-3 0 0,-16 0 0,0 0 0,47 0 0,-4 0 0,-8 0 0,1 0 0,-8 2 0,-5-4 0,-4-13 0,13 11 0,-28-12 0,11 16 0,-15 0 0,0-15 0,0 11 0,0-12 0,0 16 0,0-16 0,-15-3 0,11-17 0,-4 12 0,0-3 0,7 0 0,2 0 0,-1-1 0,0 1 0,0 0 0,0 3 0,0 4 0,0-11 0,0 27 0,0-12 0,0 16 0,0-23 0,0 17 0,0-18 0,0 24 0,0-15 0,0 11 0,0-12 0,0 16 0,0 0 0,0-16 0,16-3 0,-14-7 0,0 1 0,13 1 0,-6-9 0,-2 3 0,-3 23 0,12-40 0,-16 43 0,0-12 0,0 16 0</inkml:trace>
  <inkml:trace contextRef="#ctx0" brushRef="#br0" timeOffset="50480">3581 13053 24575,'0'36'0,"0"1"0,0 0 0,0 3 0,0 2 0,0 3 0,0-1 0,0 3 0,0 0 0,0-1-535,0-4 0,0 0 1,0-1-1,0-1 535,0 7 0,0 0 0,0 0 0,0 3 0,0 1 0,0-3 0,0-9 0,0-2 0,0 1 0,0 4 0,0 0 0,0-1 343,0 9 1,0-6-344,0-15 0,0-5 353,0 3-353,0-11 0,0-32 0,0-11 549,0 2 1,0-3-550,0-10 0,0-2 0,0-4 0,0-3-368,0 8 0,0-2 1,0 0 367,0 0 0,0-1 0,0 0 0,0 3 0,0 0 0,0-1 0,0 1 0,0-10 0,0 1 0,0 0 0,0 9 0,0-1 0,0 1 0,0 0 0,0-11 0,0 0 0,0 1 0,0 6 0,0 1 0,0 0 0,0-2 0,0 0 0,0 2 0,-1-5 0,2 4 0,7 7 0,0 2 0,-8-2 0,4 5 0,27 7 0,-27-23 0,27 43 1103,-27-11-1103,12 15 0,7 0 0,-1 0 0,13 0 0,4 0 0,-10 0 0,1 0 0,2 0 0,4 0 0,-2 0 0,12-1 0,-2 2 0,-6 5 0,-1 3 0,-1-1 0,-6 4 0,-10 23 0,11 1 0,-27-1 0,12 0 0,-16-15 0,-16 27 0,12-24 0,-10 9 0,-3 3 0,7-8 0,0 1 0,-7 6 0,-1 2 0,0 4 0,1-1 0,7-10 0,0-1 0,-5-6 0,-1-1 0,-4 10 0,1-27 0,-13 12 0,-3-16 0,8 0 0,-1 0 0,1 0 0,-1 0 0,1 0 0,3 0 0,5 0 0,3 0 0</inkml:trace>
  <inkml:trace contextRef="#ctx0" brushRef="#br0" timeOffset="52031">5698 12453 24575,'0'35'0,"0"-3"0,0 3 0,0 1 0,0 2 0,-5 1 0,-1 3 0,1-1-538,3-5 0,2 0 0,-2 2 538,-3 6 0,-1 2 0,1 1-420,4 2 1,2 1 0,-1 0 419,0-1 0,0 0 0,0 0 0,0 1 0,-1 0 0,2-1 32,3-7 0,2-2 1,0-1-33,0-2 0,0-2 0,2-1 0,8 11 0,3 0 0,-8-11 0,1 1 0,0-2 0,8 5 0,3-1 0,0-4 0,1 2 0,-2-1 0,-5 4 0,1-2 0,7-11 0,5-2 0,-6 0 0,-12 3 0,-1-1 370,6-3 1,1-1-371,14 16 1383,-28-10-1383,11-11 651,-15-16-651,0-16-820,0-11 1,0 5 0,0-1 0</inkml:trace>
  <inkml:trace contextRef="#ctx0" brushRef="#br0" timeOffset="53814">7038 12735 24575,'-19'0'0,"-13"0"0,13 0 0,-17 0 0,-7 0 0,6 0 0,-6 16 0,8 4 0,-1 15 0,1 0 0,10-18 0,-1 1 0,7 7 0,-1 1 0,-20 1 0,-2 1 0,21-1 0,4 2 0,-4 1-405,-6-2 1,-4 0 0,-1 0 0,4 2 404,0 12 0,4 1 0,-2 0 0,1-13 0,-2-2 0,0 1 0,4 1-152,2 9 0,4 1 0,0-1 152,0-9 0,-1-1 0,2 2 0,2 3 0,3 2 0,1 0 0,2-1 0,2 1 0,0-1 0,-3 10 0,3 0 0,5 0 0,2-4 0,-1-2 0,0 8 0,15-27 1577,21-1-1577,-11-2 0,4-2 248,5-12 0,3-2-248,6 7 0,0-1 0,-6-5 0,1-4 0,-5-1 0,2-3 0,-1 0 0,4-3 0,-2-2 0,0-5 0,-1-3 0,-8 2 0,-3-2 0,11-16 0,-16 16 0,-3 3 0,-16 16 0,0 0 0,0 0 0</inkml:trace>
  <inkml:trace contextRef="#ctx0" brushRef="#br0" timeOffset="54864">7638 13917 24575,'0'35'0,"0"1"0,0 6 0,0 2 0,0 1 0,0 0 0,0 5 0,0-2 0,0-11 0,0-1 0,0 2 0,0-2 0,0 3 0,-6-13 0,-4-1 0,-9 10 0,-17 1 0,1-1 0,0 0 0,0-15 0,15 11 0,4-27 0,16 12 0</inkml:trace>
  <inkml:trace contextRef="#ctx0" brushRef="#br0" timeOffset="55800">8608 12559 24575,'8'41'0,"0"0"0,1-6 0,3 1 0,2 3 0,0-4 0,2 3 0,1 1 0,2 1 0,1 0-547,0-3 1,2 0 0,1 0 0,0 1 0,0-1 0,0 0 45,-2 0 1,1-1-1,0 1 1,-1-1-1,1 0 1,1 0 500,1 0 0,1 1 0,0 0 0,0-1 0,-1-1 0,-2 0 123,3 7 1,-2-2 0,-2 0 0,0-2-124,4 6 0,-2-2 0,0-2 424,-6-9 0,0-2 0,0-3-424,0 2 0,1-5 0,17-3 0,-15-5 0,-5-15 0,-15 0 0</inkml:trace>
  <inkml:trace contextRef="#ctx0" brushRef="#br0" timeOffset="56664">8608 14164 8191,'-10'-23'0,"1"-1"0,12-10 0,9-6 386,0 7 1,3-4 0,4-3 0,1 0 0,0 1-387,5-1 0,2 0 0,2-1 0,-1 1 0,1-2 211,-5 3 1,0-2 0,0 0 0,1 1 0,0 0 0,0 1-212,4-1 0,1 0 0,0 1 0,-1 2 0,-2-1 417,-3 0 1,-1-1-1,-1 2 1,-1 2-418,3-2 0,0 2 0,-2 2 1638,6-4 0,-5 3-1055,-12 7 1,-2 3 2535,7 5-3119,-16-13 2912,0 28-2912,0-11 0,0 15 0,0 0 0</inkml:trace>
  <inkml:trace contextRef="#ctx0" brushRef="#br0" timeOffset="58015">9755 14534 24575,'0'-35'0,"0"10"0,0-1 0,-1-1 0,2-1 0,6-12 0,1 2 0,-4-3 0,12 2 0,-16 39 0,0 0 0,0-32 0,14-1 0,3-4 0,-6-9 0,2-2 0,2 12 0,3 1 0,0 0 0,-1-1 0,0 1 0,0 4 0,3 1 0,-1 1 0,0-6 0,-3 3 0,0 13 0,-16 19 0,0 19 0,0 5 0,0 3 0,1 0 0,-2 1 0,-7 6 0,0 3 0,6-5 0,2 3 0,-2 0-284,-6 11 1,1 2 283,5-6 0,3 2 0,0-1 0,-1-6 0,0-2 0,0 1 0,0 2 0,0 1 0,0-2 0,-1 1 0,2-2 0,6-1 0,1-3 0,-4 3 0,12-15 0,-16-5 0,0-15 0</inkml:trace>
  <inkml:trace contextRef="#ctx0" brushRef="#br0" timeOffset="58814">10831 14023 24575,'0'45'0,"0"0"0,0-4 0,0 1 0,0 1 0,0-6 0,0-1 0,0 2-625,0 11 1,0 2-1,0-2 625,0-6 0,0-1 0,0-1 0,0-5 0,0-1 0,0-1 302,0 11 1,0-3-303,0-14 0,0-1 154,0 0 1,0-3-155,0-5 0,0-3 0,0-16 0</inkml:trace>
  <inkml:trace contextRef="#ctx0" brushRef="#br0" timeOffset="59380">11589 14058 24575,'0'0'0</inkml:trace>
  <inkml:trace contextRef="#ctx0" brushRef="#br0" timeOffset="59815">12242 13882 24575,'0'0'0</inkml:trace>
  <inkml:trace contextRef="#ctx0" brushRef="#br0" timeOffset="60347">12630 13882 24575,'0'0'0</inkml:trace>
  <inkml:trace contextRef="#ctx0" brushRef="#br0" timeOffset="61064">13124 13847 24575,'0'33'0,"0"0"0,0 11 0,0 2 0,0-10 0,0 0 0,0 2-423,0 5 1,0 1 0,0-2 422,0-5 0,0-1 0,0-1 0,0 16 0,0-4 207,0-17 0,0-5-207,0 6 0,0-31 0,0 0 0</inkml:trace>
  <inkml:trace contextRef="#ctx0" brushRef="#br0" timeOffset="62000">13741 12418 24575,'16'35'0,"6"4"0,7 4 0,-6-12 0,2-1 0,1 3-820,-3 0 1,0 2 0,0 2 0,-2 0 819,-2 1 0,-1 1 0,-1 1 0,0-1 0,0 0 0,1-1 0,-1 0 0,-3 0 0,0 10 0,-3 1 0,4-3 0,5-1 0,4-1 0,-2-3 343,-5-10 0,-2-1 0,0-1-343,4 8 0,0-4 269,2-5 0,-3-5-269,-14-3-820,11-20 1,-15-4 0,0-12 0</inkml:trace>
  <inkml:trace contextRef="#ctx0" brushRef="#br0" timeOffset="62831">13529 13670 24575,'31'-27'0,"0"-1"0,-1 1 0,1-1 0,-1 1 0,-3-3 0,0-2 0,0-2 0,1-1 0,0 0 0,1 1 0,1 3 0,3 1 0,1 2 0,1 1 0,1 0 0,0 0 0,-1-2 0,-1-1-410,-3-1 0,-1-2 1,0-1-1,0-1 1,-1 0-1,0 1 0,-2 2 1,0 3-87,6-3 0,-1 2 1,-2 2-1,0 1 0,-2-1 496,4-3 0,-1-1 0,-3 2 0,-5 2 856,-2-10 0,-3 5-856,17-2 929,-35 19-929,-3 32 0,-13-12 0,16 11 0</inkml:trace>
  <inkml:trace contextRef="#ctx0" brushRef="#br0" timeOffset="66015">14535 13670 24575,'0'26'0,"0"-1"0,0 2 0,0 1 0,0 7 0,0 1 0,0-8 0,0-2 0,0 1 0,0-3 0,0 12 0,0-17 0,0 13 0,0-28 0,0 27 0,0-27 0,0 11 0,0-15 0,0-31 0,-1 5 0,2-3 0,6-14 0,1-4 0,-7 1 0,2 2 0,13 7 0,0 3 0,-15 7 0,2 3 0,28 5 0,-27 3 0,12 0 0,-1 13 0,-11-13 0,12 16 0,0 0 0,-13 0 0,29 0 0,-28 0 0,11 16 0,-15 3 0,0 6 0,0 1 0,0 13 0,2-5 0,-4-1 0,-13 6 0,13-6 0,0 1 0,-14 5 0,15-7 0,2 3 0,-1-1 0,0 2 0,-1 12 0,2 2 0,7-3 0,0-2 0,-7-4 0,2-3 0,5-11 0,-1-3 0,-7-5 0,0-3 0,16-16 0,-12 0 0,27 0 0,-27-16 0,12-19 0,0-4 0,-15 8 0,2 3 0,12 6 0,-15-1 0</inkml:trace>
  <inkml:trace contextRef="#ctx0" brushRef="#br0" timeOffset="67248">15205 11871 24575,'30'27'0,"0"1"0,0-1 0,1 3 0,0 3 0,2 1 0,0 3 0,-8-7 0,1 2 0,0 1 0,0 1 0,1 0 0,-1 1-547,3 1 1,1 1 0,0 1 0,0-1 0,-2 1 0,-2-1 69,-1 2 1,-2 1 0,-2-1 0,-1 0 0,1 0 476,2 5 0,0 0 0,-2-2 0,-2 0 50,-4-6 1,-2-1-1,-1 0 1,-1 1-51,-1 0 0,-1 2 0,0-1 0,-2 0 0,1 11 0,-2-1 0,0 2 0,-2-9 0,1 1 0,-1 0 0,-2 1 0,0 2 0,-2-1 0,0 2 0,-2 0-149,0 3 1,-2 1 0,-1 0 0,1 1 148,0-2 0,1 1 0,-2 0 0,-3 1-424,-2-5 0,-3 2 0,-1 0 1,-1-1-1,0 0 424,1-5 0,0 0 0,-1-1 0,0 0 0,-1 0 0,-1 1 0,-1 0 0,0 0 0,-1 0 0,1-2 319,-3 7 1,-1-1 0,1-2 0,-1-4-320,-3-5 0,1-4 0,2 0 497,1 14 1,3-6-498,-14-2 0,32-17 0,0-3 0</inkml:trace>
  <inkml:trace contextRef="#ctx0" brushRef="#br0" timeOffset="68113">16510 13123 24575,'46'0'0,"0"0"0,0 0 0,-8 0 0,2 0 0,1 0 0,0 0 0,7 1 0,2-1 0,-1 1 0,0-3-761,-3-1 1,-1-1-1,0-1 1,0 2 760,-3 1 0,1 2 0,-1 0 0,-5-2 0,12-7 0,-6 2 192,-10 6 0,-7 2 0,-10-1 0,-16 0 0</inkml:trace>
  <inkml:trace contextRef="#ctx0" brushRef="#br0" timeOffset="69631">16651 13776 24575,'-19'16'0,"3"-12"0,32 11 0,3-15 0,5 0 0,3 0 0,14 1 0,5-2 0,-11-3 0,2-2 0,0 1-188,5 3 0,1 1 1,-2 0 187,-5-4 0,-1-2 0,0 3 0,10 3 0,-4 2 0,-2-1 0,-8 0 0,-31 0 0,0 0 0</inkml:trace>
  <inkml:trace contextRef="#ctx0" brushRef="#br0" timeOffset="72115">18556 12312 24575,'0'41'0,"0"0"0,0-6 0,0 1 0,0 3 0,0-1 0,0 2 0,0 2 0,0-1-793,0-1 0,0 0 0,0 0 0,0 0 793,0 3 0,0 1 0,0-1 0,0 0 0,0-4 0,0-1 0,0 0 0,0 0-13,0 10 0,0 0 0,0-1 13,0-3 0,0 0 0,0-3 0,0 5 0,0-2 376,0 0 0,0-1-376,0-7 0,0-2 0,0-6 0,0-1 0,0 7 0,0-1 1582,0 6-1582,0-6 0,0 0 877,0 7-877,0-8 0,0 2 0,0-6 0,0-1 0,0 8 0,0 1 0,0-1 0,0 0 0,0-3 0,0-1 0,0-3 0,0-3 0,0 2 0,0-11 0,0-55 0,0 12 0,0-3 0,0-17 0,0-4-150,0 16 0,0 0 0,0-1 150,0 0 0,0 0 0,0 2 0,0-3 0,0 0 0,0-4 0,0 0 0,0 5 0,0 1 0,0-9 0,0-2 0,0 11 0,0 0 0,0-1 0,0 0 0,0 1 0,0 0 0,0-10 0,0 0 0,0-3 0,0 2 0,0 9 0,0 1 0,8-3 0,0 0 0,-7 11 0,2 1 225,13-6 0,-1 0-225,-13 5 0,0 1 0,14-8 0,0-1 0,-14 2 0,0-2 0,11-3 0,6-2 0,-4 3 0,-12 4 0,1 1 0,11 0 0,4-2 0,-5 5 0,-11-5 0,29 0 0,-13 0 0,1 15 0,11-11 0,-27 27 0,12-12 0,0 16 0,3 16 0,6-1 0,1 5 0,-6 6 0,-1 3 0,14 6 0,1 0 0,-6 0 0,-1 1 0,1-1 0,-1 0 0,0 1 0,-3-1 0,-14-7 0,-1-1 0,8 0 0,-2-3 0,-11-5 0,11-3 0,-15 0 0,0-12 0,0 43 0,-15-24 0,13 9 0,0 3 0,-13-8 0,-2 1 0,8 7 0,-1 0 0,-7-2 0,-2-3 0,2-2 0,-1-3 0,-17 2 0,0 5 0,11-21 0,-3-3 0,-8 2 0,-1 0 0,-1 7 0,0-3 0,-7-11 0,1-2 0,14 7 0,4 0 0,-11-8 0,5 0 0,27 0 0,-12 0 0,16-16 0,0 12 0,0-11 0,0 15 0,0 0 0,-15-16 0,-21 12 0,-11-12 0,10 16 0,-2 0 0,35 0 0,-12 0 0</inkml:trace>
  <inkml:trace contextRef="#ctx0" brushRef="#br0" timeOffset="74000">20020 12277 24575,'-7'25'0,"-1"1"0,-9 8 0,-1 2 0,-1 8 0,-2 2-907,0-7 1,-3 2 0,3 1 906,6 4 0,4 1 0,-3 1 0,-1-12 0,-3-1 0,0 1 0,3 2-345,3 6 0,2 1 0,2 1 0,-1-1 345,0-4 0,0 0 0,0-1 0,0 1 0,1 1 0,-1 0 0,1 1 0,2-1 0,4-3 0,1 0 0,1 0 0,-1 0 0,-3 0 0,-1 0 0,1 0 0,1 1 0,5 4 0,3 1 0,0-1 0,-1-1 0,-3 8 0,-2-2 0,5 0 56,5-8 1,4 1 0,1-1 0,-3-4-57,-1 11 0,4-4 0,4-7 0,6 0 0,0-1 0,-1-5 0,1-1 0,0-1-147,5 9 1,1-1 146,-2-8 0,1 0 0,-4-5 1204,-2-1-1204,1-4 0,-1-6 1771,-3-13-1771,0 0 829,-5-16-829,-15-19 0,0 11 0,0-7 0</inkml:trace>
  <inkml:trace contextRef="#ctx0" brushRef="#br0" timeOffset="75780">20920 12735 24575,'0'-19'0,"0"3"0,-16 0 0,-3 12 0,-16-11 0,-1 15 0,1 0 0,15 0 0,5 0 0,15 15 0,-16-11 0,-4 28 0,-23-13 0,25-2 0,-1 2 0,-9-1 0,-3-1 0,4 0 0,-1 1 0,-7 7 0,0 1 0,6-7 0,3 1 0,7 6 0,3-1 0,-16 11 0,22-13 0,1 4 0,-6 2 0,-3 3 0,0 2-475,-1 6 1,1 3 0,0 1 474,-1 2 0,1 0 0,0-1 0,0-3 0,0-1 0,3-2-12,4 5 1,2-2 11,0-6 0,3-2 0,5 2 0,2-1 0,-2 0 0,2 1 0,6-1 0,1 0 0,-7 2 0,2-3 710,12-14 0,2-1-710,-8 7 0,1-5 26,26-17-26,-1 27 0,0-11 0,-10-11 0,1 1 0,0 7 0,3-2 0,13-13 0,2 0 0,-7 13 0,1 1 0,9-12 0,0-4 0,-18 1 0,-1-2 0,3-6 0,-4-6 0,-7-22 0,11 0 0,-27-1 0,12 1 0,-16 0 0,0 15 0,0 5 0,0-1 0,0 12 0,0-12 0</inkml:trace>
  <inkml:trace contextRef="#ctx0" brushRef="#br0" timeOffset="77303">20885 11977 24575,'19'15'0,"5"-6"0,-1 2 0,-11 14 0,0 1 0,20-6 0,3-1 0,-14 10 0,-3 1 0,-1-4 0,1 1 0,6 3 0,-1 3 0,-3 9 0,-1 2-226,-2-15 1,2 1-1,0 1 226,4 8 0,0 2 0,-2 1 0,-7-6 0,-2 0 0,1 1 0,4 4 0,2-1 0,-4 1 0,-7-6 0,-3 0 0,2 1 0,3 4 0,2 0 0,-3 1 0,-7-2 0,-2 0 0,2 1 0,7 1 0,4 0 0,-4 0 0,-6-2 0,-3-1 0,1-1 0,7 8 0,0 0 0,-7-11 0,-2 0 0,1 0 0,0 11 0,0 0-8,0 0 0,0 0 8,0-11 0,0 0 0,0 0 0,1 11 0,-2 0 0,-8-10 0,-2 1 0,-1-1-202,5 0 1,1 1 0,-4-1 201,-9 3 0,-5 0 0,0 0 0,1 3 0,0 1 0,-1-2 0,-1-4 0,0-3 0,0 0 0,1-3 0,1 0 0,0-4 0,-5 1 0,5-3 0,3 12 655,4-17-655,16-19 0,0-4 0,0-11 0</inkml:trace>
  <inkml:trace contextRef="#ctx0" brushRef="#br0" timeOffset="80914">22278 12118 24575,'0'37'0,"0"0"0,0 1 0,0 4 0,0 2 0,0 0 0,0 2 0,0 2 0,0 2-656,0-3 1,0 2-1,0 1 1,0 1 0,0-1 140,0-7 0,0 0 0,0 0 0,0 1 0,0-1 0,0 0 515,0 7 0,0 1 0,0-1 0,0-1 0,0 0-46,0-7 0,0-1 0,0-1 0,0 0 0,0 0 46,0 9 0,0-1 0,0-1 0,0-2 321,0 0 0,0-3 1,0 0-322,0-1 0,0 1 0,0-4 0,0 9 0,0-7 0,0-1 3038,0 8-3038,0-43 1988,0 11-1988,0-15 607,16 0-607,-12-15 0,12-5 0,-16-15 0,0 10 0,0-1 0,0-1 0,0-1 0,0-6 0,0-2 0,0-6 0,0-3 0,0 6 0,0-2 0,0 0-670,0-1 1,0 0-1,0-4 670,-3 7 0,0-3 0,-1-1 0,1-1 0,0 1-493,2 2 1,0 2 0,1-1 0,-1-1 0,0 0 492,-2-6 0,0-1 0,-1-1 0,1 1 0,0 1 0,2 3 0,1 1 0,1 1 0,-1 0 0,0 1-275,0-5 0,0 2 0,0 0 0,0 2 275,0-7 0,0 2 0,0 2 0,0 5 0,0 2 0,0 2 0,0-1 0,0 1 811,0-3 0,0 4-811,0 11 2541,0-23-2541,0 43 1407,0-11-1407,0-1 0,0 28 0,16-24 0,19 28 0,-1-14 0,8-3 0,0 0-292,-4 1 0,1 1 0,1-2 292,10-4 0,1-1 0,-3 1 0,-11 4 0,-2 1 0,-3-3 0,1-5 0,-3 1 0,-3 6 0,-3 2 0,-5-1 0,29 0 0,-9 0 0,-9 0 0,5 0 0,2 0-369,3 0 0,2 0 1,1 0 368,5 0 0,1 0 0,-1 0 0,0 0 0,0 0 0,-3 0 216,-8 0 0,-2 0 0,-1 0-216,16 0 0,-6 0 0,-3 0 0,-10 0 0,-7 0 0,-20 0 0,12 0 1146,-16 0-1146,0 15 188,0 5-188,-8 4 0,0 3 0,4 12 0,-15-3 0,-1 2 0,16-2 0,2 1 0,-10 3 0,1 2 0,9-9 0,3 2 0,0-1-177,-1 1 0,0 1 0,0-1 177,0 1 0,0 1 0,0 0 0,0 3 0,0 2 0,0-3 0,0 6 0,0 0 0,0-6 0,0 1 0,0-1 0,0-3 0,0 0 0,0 2 0,0 10 0,0 3 0,0-1-346,0-7 1,0-2 0,0 2 345,0 5 0,1 1 0,-2-1 0,-4-6 0,-1 0 0,1 0 0,3 4 0,2 1 0,-2 1 0,-2-1 0,-2 0 0,0 0 0,1 0 0,-1 0 0,2 0 0,2-5 0,1 0 0,0-1 0,-4 3 0,-2 0 0,3-2 0,3 6 0,2-4 0,-1-12 0,0-1 0,0 16 0,0-44 0,0 13 0,0-16 0</inkml:trace>
  <inkml:trace contextRef="#ctx0" brushRef="#br0" timeOffset="82714">22666 14993 24575,'0'35'0,"0"1"0,0-1 0,0 0 0,0 0 0,0 1 0,0 3 0,0 0 0,0-2 0,0-1 0,1-5 0,-2 0 0,-6 11 0,-1-1 0,4 2 0,-5-9 0,2-2 0,7 4 0,0-17 0,0-3 0,0-16 0,16-16 0,3 12 0,1-27 0,-4 27 0,-1-12 0,-11 1 0,12-5 0,-16 1 0,0-13 0,0 13 0,0-1 0,0-11 0,0 27 0,0-12 0</inkml:trace>
  <inkml:trace contextRef="#ctx0" brushRef="#br0" timeOffset="83297">22631 14711 24575,'0'0'0</inkml:trace>
  <inkml:trace contextRef="#ctx0" brushRef="#br0" timeOffset="84273">23001 15064 24575,'20'0'0,"-4"0"0,-16-16 0,0 12 0,0-27 0,0 11 0,0 0 0,0 5 0</inkml:trace>
  <inkml:trace contextRef="#ctx0" brushRef="#br0" timeOffset="84950">22931 15169 24575,'0'0'0</inkml:trace>
  <inkml:trace contextRef="#ctx0" brushRef="#br0" timeOffset="85881">22790 15610 24575,'33'0'0,"0"0"0,11 0 0,-2 0 0,-2 0 0,-17 0 0,24 0 0,-43 0 0,12 0 0,-16 0 0,0-15 0,0 11 0,0-12 0</inkml:trace>
  <inkml:trace contextRef="#ctx0" brushRef="#br0" timeOffset="86935">22825 15205 24575,'26'0'0,"-1"0"0,2 0 0,1 0 0,7 0 0,0 0 0,2 0 0,-3 0 0,5 0 0,8 0 0,-43 0 0,12 0 0</inkml:trace>
  <inkml:trace contextRef="#ctx0" brushRef="#br0" timeOffset="88081">23425 15275 24575,'15'-35'0,"-6"9"0,2 1 0,6 5 0,1 1 0,1-8 0,-2 3 0,2 4 0,-3 5 0,-16 30 0,0 5 0,0 15 0,0 0 0,0-9 0,0-1 0,0 15 0,-7-11 0,-2 0 0,0-2 0,-1-1 0,-1 5 0,2 1 0,1 2 0,0 3 0,2-5 0,1 2 0,1 1-292,2 1 1,1 0-1,0 2 292,-5 9 0,-1 1 0,4-2 0,7-8 0,2-2 0,0 0 0,-5 0 0,-1-1 0,3-4 0,5-2 0,-1-3 0,-7 9 0,0-19 0,0-16 0,0 0 0</inkml:trace>
  <inkml:trace contextRef="#ctx0" brushRef="#br0" timeOffset="90532">22737 10901 24575,'0'35'0,"0"-11"0,0 3 0,0 10 0,0 4 0,0-6 0,0 1 0,0 1-398,0 2 0,0 0 1,0 1 397,0 1 0,0 0 0,0-2 0,0 8 0,0-3 195,0-8 0,0-2-195,0-6 0,0-5 197,0-3-197,0-5 0,0-15 0,0-31 606,0-8-606,0-3 0,0-2 0,0 6 0,0 1 0,0-7 0,0 2 0,0 13 0,0 3 0,0-1 0,0 3 0,0 4 0,0-11 0,0 11 0,11-8 0,1-2 0,-6-12 0,12 5 0,3 0 0,-1-2 0,0 4 0,11 19 0,-27 16 0,12 0 0,-16 0 0,15 0 0,-11 0 0,12 0 0,-16 16 0,16 19 0,3 4 0,-1-2 0,-1 0 0,3 5 0,-3-13 0,-3 0 0,-10 7 0,12-1 0,-16 0 0,0 1 0,0-11 0,0 0 0,0 15 0,-7 0 0,-2 2 0,7-13 0,0 1 0,-3 2 0,-1 3 0,2 0 0,3 11 0,2-2 0,-1-14 0,0-1 0,0 7 0,0-10 0,0-22 0,0-19 0,15-9 0,-5-8 0,0-3 0,7 7 0,1 2 0,0-2 0,0 1 0,-1-1 0,1 5 0,17 3 0,-15-11 0,-5 27 0,-15-12 0</inkml:trace>
  <inkml:trace contextRef="#ctx0" brushRef="#br0" timeOffset="93714">23972 12700 24575,'0'43'0,"0"0"0,0 1 0,0 2 0,0-7 0,0 2 0,0 1-755,0 2 1,0 0 0,0 1 754,0 2 0,0 0 0,0 2-433,0-5 1,0 2-1,0 0 1,0-1 432,0-4 0,0 0 0,0 0 0,0 0 0,0 3 0,0 1 0,0-1 0,0 0 5,0-4 1,0 0 0,0-1 0,0-2-6,0 7 0,0-3 0,0 0-114,0-5 0,0-1 0,0 0 114,0 2 0,0 1 0,0-4 487,0-3 0,0-1-487,0 9 0,0-3 1882,0-1-1882,0-16 1031,15-3-1031,-11-32 212,4-6 1,0-6-213,-7-12 0,-2-3 0,1-2 0,0-2 0,0-1 0,0 2 0,0 18 0,0 1 0,0-6 0,0 0 0,0-2 0,0-1 0,0-8 0,0-2 0,0 1 0,0 0 0,0 6 0,0 0 0,0-1-251,0 3 1,0 1 0,0-1 250,0-4 0,0-2 0,0 2 0,0 5 0,0 1 0,0 0 0,0-14 0,0 4 0,0 16 0,0 1 0,0-1 0,0-1 0,0 4 0,0 1 0,0-14 0,0 14 0,0-1 0,0-9 751,16 0-751,-13-1 0,13 17 0,-16-13 0,16 29 0,-12-13 0,11 16 0,1 0 0,-12 0 0,27 0 0,5 0 0,-10 7 0,3 2 0,-2-8 0,0 1 0,1 5 0,-5 2 0,-3 7 0,-4-12 0,-16 27 0,15-27 0,-11 27 0,28-11 0,-29 4 0,-2 3 0,14 12 0,-6-6 0,-2 1 0,-3 5 0,4-10 0,-1 1 0,-7 7 0,0 6 0,-15-23 0,-20 11 0,-5-11 0,7-3 0,0 1 0,-7 2 0,5 11 0,4-27 0,27 11 0,-12-15 0,16 0 0</inkml:trace>
  <inkml:trace contextRef="#ctx0" brushRef="#br0" timeOffset="95647">24465 12665 24575,'0'25'0,"0"1"0,1 1 0,-2 1 0,-6 6 0,-1 2 0,7 0 0,-2-1 0,-13 0 0,1 0 0,13 1 0,0-1 0,-14-8 0,0 1 0,13 9 0,2 0 0,-6-9 0,-1 1 0,-1 10 0,2 0 0,5-3 0,0-1 0,-5-8 0,-2 1 0,1 13 0,1 0 0,3 2 0,-3 5 0,-2 2 0,1-20 0,0-1 0,6 4 0,2 3 0,-2-3 0,-6-3 0,1-1 0,6 12 0,2 0 0,-1-13 0,0-1 0,0 7 0,0 2 0,0 7 0,0 1 0,0-4 0,0 2 0,0-8 0,0 2 0,0-2 0,0 8 0,0-2 0,0-4 0,0-1 0,0 0 0,0-4 0,0-7 0,0 23 0,0-43 0,0 12 0,0-1 0,15-11 0,5 28 0,0-13 0,-5 16 0,1-15 0,-12-4 0,12-48 0,-16 24 0,0-23 0</inkml:trace>
  <inkml:trace contextRef="#ctx0" brushRef="#br0" timeOffset="96731">24465 13317 24575,'0'26'0,"0"-1"0,0 2 0,0 1 0,0 14 0,0 2 0,6 1 0,4 1-530,0-7 0,2 3 0,1-2 530,0-8 0,0-1 0,1 0 0,3 8 0,1 2 0,-2-3 257,-6 0 1,-1-2-258,7 8 0,0-2 132,-6-6 0,-1-1-132,0 4 0,2 0 0,5-2 0,-1-1 0,-13-4 0,0-1 405,14-5 1,-1-1-406,-11 10 0,12-16 0,-16-19 0,0-3 0,0-13 0</inkml:trace>
  <inkml:trace contextRef="#ctx0" brushRef="#br0" timeOffset="98079">24430 14464 24575,'0'-45'0,"0"0"0,-1 8 0,0 0 0,3-1 0,7-2 0,3 0 0,-1-1-533,-6 4 1,0-2 0,0 1 0,3 3 532,8-3 0,2 2 0,-1 0 0,-4-5 0,-2-2 0,0 1 0,1 1 0,-1-1 0,2 4 342,4 0 0,1 1-342,-1-5 0,1 2 175,0 12 1,-1 1-176,-6 0 0,-2-1 0,8-5 0,-3 0 0,-10-14 1094,28 9-1094,-28-1 0,11 35 0,-15-11-820,0 30 1,0-11 0,0 12 0</inkml:trace>
  <inkml:trace contextRef="#ctx0" brushRef="#br0" timeOffset="99898">24854 14499 24575,'0'35'0,"0"-10"0,0 1 0,0 9 0,0 1 0,0 1 0,0 0 0,0 0 0,0-3 0,0-7 0,0-3 0,0-4 0,0 11 0,0-27 0,0 12 0,0-16 0,-16 15 0,12 5 0,-4 4 0,0 3 0,8 12 0,-7-12 0,-1-3 0,4-5 0,-12-3 0,16-16 0,0 0 0,0-16 0,16-3 0,-12-16 0,11 15 0,-15-11 0,16 11 0,-12 0 0,12 5 0,-16 15 0,0 0 0,0-16 0,0 12 0,0-11 0,0 15 0,0 0 0,0 0 0</inkml:trace>
  <inkml:trace contextRef="#ctx0" brushRef="#br0" timeOffset="100562">24854 14199 24575,'0'0'0</inkml:trace>
  <inkml:trace contextRef="#ctx0" brushRef="#br0" timeOffset="102348">24183 15822 24575,'0'26'0,"0"-1"0,0 14 0,-1-6 0,2 1 0,7-7 0,0 1 0,-7 7 0,2 0 0,12 0 0,1 1 0,-13 6 0,-2 2 0,6 4 0,2 2-191,-3-14 0,-1 0 1,-1 0 190,-2 2 0,-1 0 0,0 0 0,4-3 0,0 1 0,1-2 0,3 12 0,-2-1 0,-6-11 0,0 0 0,1-1 0,6 6 0,-1-3 0,-6 0 0,-2-2 0,1-6 0,0-5 0,0-3 0,0-4 0,0-16 0,0 0 0</inkml:trace>
  <inkml:trace contextRef="#ctx0" brushRef="#br0" timeOffset="105181">24712 16069 24575,'-19'0'0,"3"0"0,16 0 0,-16 0 0,13 16 0,-13-12 0,16 27 0,-16-27 0,12 27 0,-27-11 0,27 15 0,-27-15 0,27 11 0,-12-27 0,16 27 0,0-11 0,0 0 0,0 11 0,0-27 0,0 12 0,0-16 0,-16 23 0,12-17 0,-11 33 0,15-19 0,0-1 0,0 13 0,0-13 0,-16 17 0,12-1 0,-12 0 0,16 0 0,0 1 0,0-1 0,0-15 0,0 11 0,0-11 0,0-1 0,0 12 0,0-27 0,0 12 0,16-16 0,-12 0 0,27 16 0,-27-12 0,28 11 0,-28-15 0,11 0 0,1-15 0,-12 11 0,12-28 0,-1 13 0,-11-1 0,28-11 0,-29 27 0,13-12 0,-16 16 0,0-15 0,16 11 0,-12-12 0,11 16 0,1-16 0,4 12 0,15-27 0,-15 27 0,11-12 0,-27 16 0,12 0 0</inkml:trace>
  <inkml:trace contextRef="#ctx0" brushRef="#br0" timeOffset="106798">24783 15857 24575,'16'36'0,"-12"-1"0,27 0 0,-10 5 0,1 3 0,-2-13 0,1 2 0,0 1 0,0 2 0,-4-1 0,-6 2 0,-2-1 0,6 4 0,1 0 0,-6-2 0,0-1 0,-1-4 0,1-2 0,6 6 0,-16-21 0,0 1 0,0-12 0,-1 23 0,2 9 0,6-8 0,2 2 0,-7 14 0,-1 3 0,8-4 0,-2 0 0,-6-8 0,-2 0 0,1 1 0,0-1 0,1 0 0,-2 0 0,-6 9 0,-2-1 0,8-14 0,-1 0 0,-13 14 0,-2-3 0,-2-1 0,1-12 0,0-3 0,-1-4 0,1-1 0,4 1 0,10 1 0,-9 0 0,-5 1 0,-9 14 0,8-19 0,0 1 0,-8 17 0,11-31-820,16-8 1,0-15 0,0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35.8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10 25 24575,'-31'0'0,"2"0"0,-22 0 0,-2 0 0,1 0 0,-34 0 0,-10-1 0,33-1 0,-2 0 0,-2 0 0,1-2 0,4 1 0,2 0 0,6 0 0,2 1 0,-36-1 0,20 3 0,14 4 0,26-1 0,4 11 0,16-4 0,-6 19 0,2 6 0,-1 17 0,5 11 0,4 3 0,3 0 0,1-4 0,4-3 0,11 2 0,7-7 0,8 0 0,5-9 0,-6-14 0,15 7 0,1-8 0,19 9 0,11-1 0,11-1 0,8-2 0,0-7 0,-39-15 0,0-3 0,28 0 0,16 3 0,-32-12 0,-3 5 0,10-6 0,-3 0 0,19 0 0,-4 0 0,-4-5 0,-10-7 0,-12-7 0,-10-9 0,-4-20 0,-15 2 0,2-21 0,-16 19 0,4-14 0,-7 15 0,0-4 0,-5 16 0,-4 14 0,-3 9 0,-1 3 0,-3-7 0,-32-28 0,-6-3 0,-37-15 0,17 23 0,-24 3 0,14 14 0,-19-2 0,6 5 0,7 1 0,6 0 0,13 1 0,12 2 0,7-4 0,16 8 0,4-1 0,9 8 0,3 4 0,-5 0 0,-4 0 0,0 0 0,3 0 0,6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19.9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0 1 24575,'0'32'0,"0"18"0,0 33 0,-1-28 0,2 4 0,-1 8 0,2 3 0,0 8 0,3 2 0,0 2 0,3 1 0,3 4 0,2 1 0,-2-20 0,1 3 0,1-5 0,2 13 0,1-3 0,2 8 0,-1-6 0,-1 3 0,-1 1 0,-8-19 0,2 14 0,2-2 0,-1 0 0,-1-6 0,0-3 0,-1-10 0,5 2 0,2-12 0,-2-6 0,-1-15 0,-3-9 0,1-6 0,5 3 0,0-2 0,-1-1 0,-4-2 0,-10-9 0,-44-44 0,-9-6 0,-4-3 0,-6-5 0,8 8 0,1 0 0,-10-8 0,1 0 0,12 11 0,4 3 0,-21-21 0,30 28 0,21 20 0,14 12 0,13 9 0,24 12 0,24 12 0,25 14 0,-20-6 0,2 4 0,-13-5 0,-1 1 0,14 7 0,-5 0 0,3 15 0,4 4 0,-24-12 0,7 7 0,-12-13 0,-9-9 0,-6-9 0,-12-11 0,0-3 0,-1-8 0,-1-13 0,17-31 0,7-37 0,-9 22 0,1-3 0,4-9 0,1-2 0,2 0 0,-1 1 0,-2 4 0,-1 3 0,-4 10 0,-1 4 0,11-20 0,-15 28 0,-8 21 0,-6 7 0,-3 6 0,-2-6 0,0 5 0,0-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08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41 1 24575,'-55'0'0,"-10"0"0,16 0 0,-3 0 0,-39 0 0,31 0 0,-2 0 0,8 0 0,0 0 0,-13-1 0,-1 2 0,10 0 0,2 2 0,4 0 0,3 4 0,-33 13 0,12 15 0,0 11 0,29-14 0,2 3 0,-17 24 0,2 9 0,33-10 0,10-6 0,6 29 0,8 6 0,3-32 0,5 2 0,6 1 0,6-2 0,5 0 0,6-3 0,4-4 0,4-4 0,-2-4 0,4-3 0,6-2 0,3-4 0,-8-9 0,3-4 0,17 1 0,2-4 0,-9-9 0,0-2 0,0-2 0,1-1 0,8-3 0,-1-3 0,-13-3 0,-2-3 0,7-3 0,-2-4 0,26-24 0,-27-1 0,-22 9 0,-15 8 0,-11 5 0,-4 5 0,-3-25 0,0-2 0,-3-16 0,-3-15 0,-5 14 0,-3-3 0,1 22 0,-6 19 0,-9 11 0,-10 7 0,-3 2 0,4 1 0,16 0 0,-1 0 0,10 0 0,-2 0 0,-4 3 0,1 9 0,-8 15 0,-5 20 0,4 18 0,4 15 0,8 7 0,8-5 0,3-3 0,3-32 0,0-6 0,2-31 0,2-2 0,-1-8 0,1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09.1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24'0,"0"21"0,0 32 0,0 14 0,0 7 0,0-11 0,0-28 0,0 4 0,0-28 0,0 1 0,0-15 0,0-11 0,0-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1.1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74 1 24575,'-51'0'0,"1"0"0,-4 0 0,-32 0 0,34 0 0,-3 0 0,-18-1 0,-2 2 0,-3 0 0,0 2 0,3 2 0,3 4 0,8 2 0,4 4 0,-31 22 0,27 8 0,17 20 0,21-4 0,8 16 0,13-24 0,15 10 0,31-11 0,0-19 0,10-2 0,21 0 0,9-2 0,-18-9 0,2-1 0,2-1 0,3 0 0,1 0 0,-1-1 0,-3-1 0,0 1 0,-2-1 0,21 4 0,-3 0 0,-2 0 0,-6-1 0,-23-4 0,-4-1 0,32 9 0,-49-11 0,-11-5 0,-13-3 0,0 2 0,-8 2 0,-12 5 0,-15 5 0,-33 12 0,-9 0 0,-16 8 0,17-13 0,-19 3 0,11-10 0,-14 4 0,11-3 0,14-3 0,16-1 0,16-3 0,16-1 0,10-7 0,5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1.9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0 24575,'0'77'0,"0"-28"0,0 3 0,0 11 0,0 3 0,0 2 0,0-1 0,0-6 0,0-2 0,0 40 0,0-19 0,0-19 0,-2-31 0,-3-10 0,-1-20 0,1 0 0,1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3.6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1 718 24575,'0'49'0,"0"25"0,0-22 0,0 3 0,0-6 0,0 2 0,0 19 0,0 1 0,-2-13 0,-1-1 0,-3 11 0,-2 0 0,-4-7 0,-3-3 0,-2-7 0,-3-3 0,-24 28 0,-6-15 0,-15-9 0,18-20 0,-8-4 0,31-18 0,3-8 0,-3-16 0,-6-24 0,-11-33 0,19 23 0,3-5 0,2-5 0,4-1 0,3-1 0,5 1 0,5 5 0,7 2 0,9 4 0,10 3 0,32 1 0,11 9 0,0 7 0,4 6 0,-6 7 0,5 4 0,-4 3 0,10 2 0,0 5 0,19 0 0,0 3 0,-13 1 0,-1 2 0,-16 0 0,2 2 0,-2 1 0,22 5 0,-2 1 0,-5 1 0,-2 0 0,-8-3 0,-3-2 0,-5-4 0,-1-1 0,-3-2 0,-1-5 0,8-12 0,-2-8 0,-16-2 0,-4-8 0,6-19 0,-10-11 0,-19-3 0,-13-4 0,-6 5 0,-10-1 0,-17-21 0,-14 2 0,-11 13 0,-11 4 0,10 13 0,-4 0 0,-5 4 0,-6 4 0,-4 4 0,-3 6-406,-7 3 1,-4 5 0,-2 5 405,-4 4 0,-1 4 0,-1 3 0,1 3 0,0 3 0,3 2-116,8 2 0,2 2 0,2 2 116,-24 5 0,7 4 0,27 0 0,6 4 0,9 6 0,7 4 0,-2 18 0,0 32 1194,19-20-1194,6-8 0,0 2 92,-10 25 1,12-21-1,0-16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4.5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9 1 24575,'0'39'0,"0"17"0,-11 29 0,3-36 0,-2 2 0,-4 1 0,-3 0 0,-8 8 0,-2-2 0,-17 26 0,13-34 0,0-4 0,-13 14 0,-1-8 0,-1-2 0,10-17 0,-4-2 0,13-17 0,13-9 0,6-4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5.9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30'0,"0"35"0,0-11 0,0 6 0,0 20 0,0 5 0,0 12 0,0 3 0,0-1 0,0 1 0,0-29 0,0 2 0,0-5 0,0 13 0,0-4 0,0-2 0,0-7 0,0 16 0,0-40 0,0-11 0,0-34 0,2-8 0,10-25 0,33-27 0,14 0 0,-16 24 0,1 3 0,19-8 0,5 3 0,-30 23 0,4 1 0,-14 9 0,-1 2 0,2 8 0,1 15 0,1 18 0,6 32 0,-10-3 0,5 10 0,-16-29 0,-5-16 0,-3-14 0,-1-12-1696,7-1 0,-6-4 0,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7.4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1 0 24575,'-11'25'0,"-20"14"0,-18 16 0,-16 12 0,19-21 0,-2 0 0,10-9 0,0 1 0,-8 12 0,2 1 0,-15 26 0,17-14 0,3 5 0,18-27 0,1 1 0,11-19 0,5-12 0,3-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2:53:27.9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56 7355 24575,'0'34'0,"0"-1"0,0-4 0,0 1 0,0 13 0,0 0-990,0-15 1,0-1 989,0 7 0,0-1 0,0 6 0,0 1 0,0 2 0,0-8 0,0-1 0,0 2 0,0 2 0,0 9 0,0-2 0,0-14 0,0-1 0,0 6 0,0 1 1,0-2 1,0-2-2,0 8 0,0-7 0,0 0 0,0 6 475,0-3-475,0-5 0,0-27 0,0 27 989,0-27-989,0 28 512,0-28-512,0 11 0,0 1 0,0 4 0,0-1 0,0-3 0,0-16 0,0 15 0,0-11 0,0 12 0,0 0 0,0-12 0,0 11 0,0-15 0,0 16 0,0 4 0,0 11 0,0 4 0,0-5 0,0-1 0,0 6 0,0 1 0,-1-6 0,2-2 0,6 0 0,1-3 0,-4 7 0,12-1 0,-16-15 0,0-12 0,0 27 0,0-27 0,0 12 0,0-16 0,0 0 0</inkml:trace>
  <inkml:trace contextRef="#ctx0" brushRef="#br0" timeOffset="2137">20020 7391 24575,'20'-16'0,"10"0"0,3-3 0,-12 0 0,1-1-400,3 2 1,5 0-1,1 3 400,7 1 0,3 2 0,-2 2-1114,2 0 1,0 1 1113,-3-2 0,3-1 0,-2 3 0,9 7 0,-2 0 0,-8-6 0,0 1 0,9 7 0,0 0 399,-11-8 1,-1 0-400,1 6 0,-2 0 0,-6-6 0,-1 0 0,-1 8 0,-1 0 0,10 0 0,1 0 0,-17-15 546,13 11-546,-13-12 2081,17 16-2081,-17 0 0,13 0 0,3 0 0,4 0 0,-12 0 0,-3 0 0,-4 0 0,11 0 0,-11-15 0,4 12 0,2 2 0,14-15-448,-3 14 1,0 4 447,4-2 0,4 0 0,0 0 0,-1 0 0,-4 0 0,2 0 0,-14 0 0,-1 0-895,7 0 0,2 0 895,7 0 0,1 0 0,-8 0 0,2 0 0,-4 0 0,1 0 0,-2 0 0,-3 0 0,-1 0 0,11 0 0,2 0 0,-7-1 0,1 2 0,-3 3 0,3 3 0,0-2 0,-2-4 0,0 0 0,0 1 0,1 2 0,1 3 0,-3-3 0,8-3 0,-3-2 0,-11 1 0,0 0 0,22 8 0,0 0 0,-17-6 0,-1 0 0,2 3 0,2 1 0,-1-2-202,10-3 0,-2-2 202,3 1 0,1 0 0,-1 0 0,0 0 0,-9 0 0,-2 0 0,-7 0 0,-3 0 0,11 0 0,-15 0 0,11 0 795,-27 0-795,12 0 1830,-16 0-1830,16 0 464,3 0-464,24 0 0,-5 0 0,5 0 0,-8 0 0,0 0 0,1 0 0,-1 0 0,0 0 0,-15 0 0,11 0 0,-11 0 0,-1 0 0,-3 0 0,-16 0 0,16 0 0,-12 0 0,11 0 0,-15 0 0</inkml:trace>
  <inkml:trace contextRef="#ctx0" brushRef="#br0" timeOffset="7054">20373 6809 24575,'20'0'0,"11"0"0,-11 0 0,-1 0 0,13 15 0,-13-11 0,1 12 0,11-16 0,-27 23 0,28-17 0,-5 33 0,10-19 0,-7-4 0,-1 3 0,-10 7 0,1-1 0,15-5 0,-3 0 0,-9 15 0,9-20 0,-17 1 0,-11-12 0,12 12 0,-16-16 0,0 0 0</inkml:trace>
  <inkml:trace contextRef="#ctx0" brushRef="#br0" timeOffset="8993">20409 7285 24575,'0'-35'0,"15"-1"0,5 1-1364,15 0 1364,-25 9 0,0 1 0,21 1 223,-27-23-223,27 43 0,-20-17 0,-2-5 0,11 3 279,-5-13-279,9 21 0,-18 15 0,17 0 688,-23 0-688,0-24 174,0 3-174,0-22 0,0 7 0,16 1 0,-12 0 0,11 15 0,-15 5 0,0-1 0,0 12 0,0-12 0,0 16 0,0 0 0</inkml:trace>
  <inkml:trace contextRef="#ctx0" brushRef="#br0" timeOffset="11118">20885 7038 24575,'19'-20'0,"-3"5"0,-16 15 0,0-16 0,16 12 0,-12-12 0,11 16 0,-15 0 0,0-15 0,0 11 0,0-12 0,0 16 0,0 0 0,16 31 0,-12-7 0,12 2 0,-1-1 0,-11-5 0,12 11 0,0-27 0,-13 27 0,13-27 0,-16 12 0,0-16 0,0 15 0,0-11 0,0 28 0,0-13 0,0 1 0,0 11 0,16-11 0,-12-1 0,11-3 0,-15-16 0,0 0 0,0 0 0</inkml:trace>
  <inkml:trace contextRef="#ctx0" brushRef="#br0" timeOffset="12286">21890 6668 24575,'35'25'0,"1"0"0,0-14 0,-2 2 0,-6 20 0,-1-3 0,-1-26 0,-1 0 0,10 27 0,1-8 0,-11-12 0,1 0 0,13 16 0,-4 5 0,-19-28 0,-1 11 0,-11-15 0,12 0 0,-16 0 0,0 0 0,0 0 0</inkml:trace>
  <inkml:trace contextRef="#ctx0" brushRef="#br0" timeOffset="13442">21996 7144 24575,'0'-28'0,"0"1"0,8 1 0,0 1 0,-4-10 0,10 10 0,3-1 0,-7 3 0,0-1 0,6-19 0,3 1 0,-2 16 0,1 1 0,-1-9 0,1 2 0,18-3 0,-17 15 0,-3-11 0,-16 27 0,0-12 0,0 16 0,16 0 0,-12-16 0,11 12 0,-15-11 0,0 15 0,0 0 0</inkml:trace>
  <inkml:trace contextRef="#ctx0" brushRef="#br0" timeOffset="15151">22490 7003 24575,'0'-20'0,"0"4"0,0 1 0,0 11 0,0-12 0,16 16 0,-12 0 0,27-16 0,-27 12 0,11-11 0,1 15 0,4 0 0,-1 0 0,13 0 0,-28 0 0,27 0 0,-27 0 0,27 15 0,-27-11 0,35 12 0,-33 0 0,18-12 0,-24 27 0,0-6 0,0 1 0,0 17 0,1-17 0,-2-1 0,-9 2 0,-4-7 0,-7-12 0,8 13 0,-2 5 0,-25 1 0,2-3 0,22 3 0,-9-4 0,-7 1 0,11-8 0,17-12 0,-27 12 0,27-1 0,-28-11 0,28 12 0,-11 0 0,15-28 0,0 24 0,5-39 0,5-9 0,10 24 0,-11-20 0,2 1 0,20 28 0,-27-13 0,11 0 0,1 12 0,4-11 0,5 13 0,1 4 0,-3-2 0,24 0 0,-19 15 0,-7-11 0,18 12 0,-35-16 0,28 16 0,-28-13 0,11 13 0</inkml:trace>
  <inkml:trace contextRef="#ctx0" brushRef="#br0" timeOffset="15994">23107 7073 24575,'0'0'0</inkml:trace>
  <inkml:trace contextRef="#ctx0" brushRef="#br0" timeOffset="16427">23390 7073 8191,'19'0'0,"-3"0"0</inkml:trace>
  <inkml:trace contextRef="#ctx0" brushRef="#br0" timeOffset="16845">23425 7073 24575,'0'0'0</inkml:trace>
  <inkml:trace contextRef="#ctx0" brushRef="#br0" timeOffset="18087">24183 6526 24575,'36'36'0,"-1"-1"0,-10-18 0,1 1 0,1 8 0,1-1 0,-1-5 0,1-1-419,-1-1 1,-4 0 418,-3 13 275,-4-27-275,-16 12 139,15-16-139,-11 0 0,12 15 0,0-11 423,-12 12-423,11-16 0,-15 0 0,16 0 0,-12 0 0,12 0 0,-16 23 0,0-17 0,0 18 0</inkml:trace>
  <inkml:trace contextRef="#ctx0" brushRef="#br0" timeOffset="19398">24254 6967 24575,'0'-19'0,"0"-13"0,0 28 0,0-35 0,0 33 0,0-33 0,15 35 0,-11-27 0,28 11 0,-28 1 0,27-13 0,-11 13 0,15-1 0,-15 5 0,-5-1 0,-15 12 0,0-12 0,0 16 0,0 0 0,16 0 0,-12-15 0,27 11 0,-27-28 0,12 28 0,-1-27 0,5 11 0,0 1 0,-5 3 0,-15 16 0</inkml:trace>
  <inkml:trace contextRef="#ctx0" brushRef="#br0" timeOffset="21888">24677 6844 24575,'0'29'0,"0"-5"0,0-24 0,0 15 0,0-11 0,0 12 0,0-16 0,0 16 0,0-12 0,0 11 0,0-15 0,0 0 0,0 16 0,0-12 0,0 12 0,0-16 0,0 0 0,0 15 0,0-11 0,0 12 0,0-16 0,0 0 0,0 16 0,0-12 0,0 11 0,0-15 0,0 0 0,0-15 0,0 11 0,0-28 0,0 28 0,0-27 0,0 27 0,0-27 0,0 11 0,0 0 0,0 5 0,0 15 0,0-24 0,0 18 0,0-17 0,0 23 0,0 0 0,16 0 0,-12-16 0,11 12 0,-15-11 0,0 15 0,16 0 0,-12 0 0,12 0 0,-1 0 0,-11 0 0,28 0 0,-28 0 0,27 15 0,-27-11 0,12 12 0,-16-16 0,0 0 0,0 23 0,0-1 0,0 5 0,0 5 0,0-28 0,0 11 0,0 1 0,0-12 0,0 12 0,0-1 0,0-11 0,0 28 0,0-28 0,0 11 0,0-15 0,-16 0 0,12 16 0,-12-12 0,32 11 0,-12-15 0,12 0 0,7 0 0,-17 0 0,17 0 0,-23 0 0,16 0 0,-12 0 0,12 0 0,-16 0 0</inkml:trace>
  <inkml:trace contextRef="#ctx0" brushRef="#br0" timeOffset="23946">19438 7673 24575,'-43'0'0,"0"0"0,13 0 0,1 0 0,-5 0 0,2 0 0,-4 0 0,1 0 0,16 0 0,-13 0 0,13 0 0,-17 16 0,17-12 0,3 27 0,16-27 0,-16 11 0,12 1 0,-11-12 0,-1 27 0,12-27 0,-11 12 0,15-16 0,0 16 0,0-12 0,0 11 0,0 1 0,0-12 0,0 21 0,0 5 0,0-5 0,6 4 0,3 1 0,1-4 0,0-1 0,9 14 0,4-12 0,1-3 0,0-4 0,11 11 0,-3-27 0,-29 12 0,29-16 0,-13 0 0,5 0 0,3 0 0,8 0 0,1 0 0,-6 1 0,-1-2 0,-3-7 0,-1 0 0,6 4 0,-11-12 0,-1 16 0,-3 0 0,0 0 0,-12 0 0,11 0 0,-15 0 0</inkml:trace>
  <inkml:trace contextRef="#ctx0" brushRef="#br0" timeOffset="25937">19632 8255 24575,'0'-33'0,"0"-1"0,0-9 0,-2 8 0,4 4 0,14 11 0,-12 4 0,12 1 0,-16 11 0,0-12 0,0 32 0,0-12 0,0 11 0,0 1 0,0-12 0,0 27 0,0-11 0,0-1 0,15 29 0,-11-25 0,12 12 0,-16-19 0,0 0 0,0-12 0,0 27 0,16-27 0,-12 27 0,11-27 0,1 28 0,-12-13 0,12 1 0,-16 11 0,0-27 0,0 12 0,0-1 0,0-11 0,0 12 0</inkml:trace>
  <inkml:trace contextRef="#ctx0" brushRef="#br0" timeOffset="28292">19297 8749 24575,'-35'0'0,"0"0"0,2 0 0,-1 0 0,-9 0-579,9 0 0,1 0 579,-2 0 378,0 0-378,15 16 192,-27-13-192,24 29 0,-3-23 0,1 1 0,5 26 588,4-17-588,16-3 0,0 0 0,0-12 0,0 11 0,0 1 0,16-12 0,-12 12 0,12-16 0,-1 23 0,-11-17 0,12 21 0,0 1 0,-12-20 0,11 23 0,1 0 0,-12-23 0,12 39 0,-16-27 0,15-1 0,-11 13 0,12-28 0,-16 27 0,0-27 0,0 12 0,15-1 0,-11-11 0,12 28 0,-16-28 0,0 11 0,0-15 0,16 16 0,-12-12 0,11 12 0,-15-16 0,16 0 0,-12 0 0,12 0 0,-1 0 0,5 0 0,-1 0 0,13 0 0,-28 0 0,11 0 0,-15 0 0,16 0 0,-12 0 0,12 0 0,-1 0 0,-11-16 0,28 12 0,-28-12 0,27 16 0,-11-15 0,-1 11 0,-3-12 0,-16 16 0,0 0 0,0 0 0</inkml:trace>
  <inkml:trace contextRef="#ctx0" brushRef="#br0" timeOffset="31004">19597 9296 24575,'0'-20'0,"0"4"0,0 16 0,16 0 0,-12 0 0,11 0 0,1 0 0,-12 0 0,27 0 0,-27 0 0,12 0 0,-16 0 0,0 0 0,16 0 0,-12 0 0,27 16 0,-11-12 0,-1 12 0,-3-16 0,-16 15 0,0-11 0,0 12 0,0 0 0,0-12 0,0 11 0,0 17 0,0 7 0,0 0 0,0 8 0,0-27 0,0 15 0,0 0 0,0-15 0,0 11 0,0-27 0,-16 12 0,12-16 0,-27 0 0,11 15 0,1-11 0,-13 12 0,28-16 0,-27 0 0,27 0 0,-27 0 0,27 0 0,-12 0 0,16 0 0,0 0 0,0-16 0,0 12 0,0-11 0,0-1 0,0 12 0,0-12 0,0 16 0,0 0 0,0-15 0,0 11 0,0-12 0,0 16 0,0 0 0,16 0 0,-12 0 0,11 0 0,-15 0 0,0 0 0,16 0 0,-12 0 0,12 0 0,-16 0 0,0 0 0,15 0 0,-11 16 0,12-12 0,-16 11 0,0-15 0,0 0 0,16 16 0,-12-12 0,11 12 0,1-1 0,-12-11 0,12 12 0,-16-16 0,0 0 0,15 0 0,-11 0 0,27 16 0,-27-12 0,12 11 0,0-15 0,-12-15 0,11 11 0,-15-12 0,0 16 0</inkml:trace>
  <inkml:trace contextRef="#ctx0" brushRef="#br0" timeOffset="33504">20020 9084 24575,'0'35'0,"0"-15"0,0 11 0,0-27 0,0 43 0,0-8 0,0-3 0,0-1 0,0 4 0,0 8 0,0-27 0,0 15 0,0 0 0,0-15 0,0 11 0,16-11 0,-12 15 0,12 0 0,-16 1 0,0-17 0,0-3 0,0-16 0,0 0 0,15 0 0,-11 0 0,28-16 0,-13 12 0,5-4 0,3 1 0,1 6 0,-1 2 0,1-1 0,-1 0 0,-1 0 0,-1 0 0,0 0 0,1 0 0,16-8 0,2 0-738,-1 6 1,0 0 737,2-6 0,-1 0 0,-7 8 0,0 0 0,-2 1 0,1-2 0,0-6 0,2-1-911,0 6 1,2 2-1,0-2 911,7-6 0,0 0 0,-10 7 0,2 3 0,6-3 0,-4-2 0,6-2 0,2-2 0,2 1 0,0 0 0,-4 2 0,3 1 0,-2 3 0,0-1 0,1 0 0,1-2-469,-5-2 1,2-2 0,2-1 0,-1 0 0,0 0 0,-2 2 0,-3 1 45,1 3 0,-1 1 1,-2 2-1,-2-1 1,-2-2 422,6-3 0,-4-1 0,0 1-482,-3 4 0,-1 2 0,0-1 482,-1 0 0,0 0 0,4 0 0,7 1 0,6 0 0,-1-1 0,-4-2 0,-8-2 0,-2-2 0,2 1 0,3 3 0,4 2 0,0 0 0,-4-2 0,-5-3 0,-3-1 0,0 1 0,13 4 0,2 2 0,-8-1 0,1 0 0,0 0-140,-5 0 1,-1 0 0,-1 0 139,12 0 0,-2 0 702,-1 0 0,1 0-702,3 0 0,0 0 0,-9 0 0,0 0 1638,10 0 0,-2 0-1492,-18 0 0,-1 0-146,7 0 0,-1 0 1795,6 0-1795,-6 0 0,1 0 0,5 0 0,-7 0 0,2 0 1005,-7 0 1,1 0-1006,15 0 0,1 0 94,-7 0 1,0 0-95,6 0 0,0 0 1025,-6-1 1,-3 2-1026,-6 7 0,-1 0 221,0-7 1,-3 2-222,-5 12 0,13-15 0,-28 0 0,11 0 0,1 0 0,-12 0 0,12 0 0</inkml:trace>
  <inkml:trace contextRef="#ctx0" brushRef="#br0" timeOffset="36757">24148 7038 24575,'35'0'0,"1"0"0,-1 0 0,0 0 0,-10 0 0,1 0 0,1 0 0,1 0 0,-1 0 0,1 0 0,5 0 0,0 0 0,-5 0 0,-1 0 0,1 0 0,-1 0 0,-1 0 0,-1 0 0,10 0 0,1 0 0,-1 0 0,0 0 0,-15 0 0,19 0 0,-33 0 0,17 0 0,-7 16 0,4-12 0,15 11 0,0-15 0,1 0 0,-17 0 0,13 0 0,3 16 0,4-12 0,-4 11 0,-3-15 0,-28 0 0,11 0 0,-30 0 0,11 16 0,-12-12 0,16 27 0,-16-27 0,12 28 0,-11-13 0,15 1 0,0 11 0,0-27 0,0 43 0,0-23 0,0 0 0,0 3 0,0 6 0,0 0 0,0 10 0,0-2 0,0 1 0,0-15 0,0 1 0,0 4 0,0 4 0,0-2 0,0-3 0,0 0-217,0 11 1,0-1 216,0 2 0,0-17 0,0 1 0,0 20 0,0-14 0,0 0 0,0 6 0,0-13 0,0-1 0,0 1 0,0-1 0,0 3 0,0-1 0,0 1 0,0-1 0,0-2 0,0 1 0,0 8 0,0-1 0,0 10 0,0-9 0,0-1 0,0 2 0,0 0 0,0 0 0,0 1 0,0-17 0,0 13 0,0-13 0,0 16 0,0 1 433,0-17-433,0 13 0,0-28 0,0 27 0,0-27 0,0 35 0,0-17 0,0 5 0,0 4 0,0-27 0,0 28 0,0-28 0,0 27 0,0-11 0,0 15 0,0-16 0,0 28 0,0-39 0,0 24 0,0-17 0,0-11 0,0 12 0,0-16 0,0 0 0,0 16 0,0-12 0,0 11 0,0-15 0,0 16 0,-16 4 0,12-1 0,-12-3 0,16-1 0,0-11 0,0 12 0,0-16 0,-15 0 0,11 0 0,-12 0 0,16 0 0,0 0 0,-16 0 0,13 0 0,-29 0 0,13 0 0,-1 0 0,4 0 0,16 0 0,0 0 0,-15 0 0,11 0 0,-28 0 0,13 0 0,-24 0 0,21 0 0,-1 0 0,7 0 0,12 0 0,-12 0 0,16 0 0,0 0 0,0 0 0</inkml:trace>
  <inkml:trace contextRef="#ctx0" brushRef="#br0" timeOffset="41838">20020 8643 24575,'20'0'0,"11"0"0,5 0 0,-13 0 0,24 0 0,-11 0 0,-10 0 0,2 0 0,0 0 0,-1 0 0,6 1 0,1-2 0,0-6 0,2-2 0,13 0 0,0-1-1001,-2 1 0,-1-2 1001,1-6 0,0 3 0,-4 12 0,0 0 0,-5-14 0,-2 1 0,0 12 0,-1 2 0,-2-7 0,1 0 0,0 7 0,2 2 0,9-1 0,0 0 0,0 0 0,0 0 0,-1 0 0,-1 0-374,-7 1 0,-2-2 374,-6-7 0,-1 0 0,-1 7 0,-1-2 0,10-12 0,1 14 0,3 2 0,-1-9 0,0 0 0,3 6 0,1 0 960,0-6 1,-2 0-961,-12 8 0,-1 0 0,0 0 0,1 0 0,6 2 0,-2-4 0,7-13 0,-7 12 0,3 2 0,0-7 0,1 0 414,0 7 1,2 2-415,6-1 0,-2 0 0,-13 0 0,-3 0 0,0 0 0,-1 0 0,10 0 0,1 0 0,-1 0 0,0 0 0,1 0 0,7 0 0,-6 0 0,6 0 0,-18-1 0,1 2 0,1 6 0,1 2 0,7 0 0,0 1 0,-7 0 0,-1 0 0,7-1 0,-1-2 0,6-7 0,1 0 0,2 0 0,-12 0 0,-1 0 0,14 0 0,1 0 0,-9 0 0,0 0 0,9 0 0,-2 0 0,-13 0 0,1 0 0,13 0 0,7 0 0,-6 0 0,-9 0 0,-1 0 0,10-1 0,6 0 0,-3 3 0,-1 5 0,-2 1 0,-9-6 0,2-2 0,-3 2 0,4 6 0,-2 0 0,-1-7 0,-3-2 0,3 1 0,-15 0 0,-4 0 0,-1 0 0,-11 0 0,12 0 0,0 0 0,3 0 0,1 0 0,11 0 0,-27 0 0,12 0 0,-1 0 0,21 0 0,-13 0 0,24 0 0,-11 0 0,3 0 0,-14 0 0,1 0 0,9 0 0,0 0 0,8 0 0,-16 0 0,-1 0 0,21 0 0,-11 0 0,-5 0 0,-11 0 0,-1 0 0,13 0 0,-29 0 0,13-16 0,-16 12 0,0-11 0</inkml:trace>
  <inkml:trace contextRef="#ctx0" brushRef="#br0" timeOffset="54647">20708 7673 24575,'-19'20'0,"3"11"0,-7-27 0,17 27 0,-33-11 0,35-1 0,-12 13 0,16-28 0,0 11 0,0-15 0,0 0 0,0 16 0,0-12 0,-16 12 0,12-16 0,-11 15 0,15-11 0,0 12 0,0 7 0,15-17 0,-11 18 0,28-24 0,-5 0 0,-5 0 0,1 0 0,-23 0 0,16 0 0,-12 0 0,11 0 0,-15-24 0,0 18 0,0-17 0,0 7 0,0 12 0,0-11 0,0-1 0,0 12 0,0-27 0,0 27 0,0-12 0,0 16 0,0 0 0,16-16 0,-12-3 0,12-1 0,-1-11 0,-11 27 0,12-12 0,-16 1 0,0 11 0,0-12 0,0 32 0,0 3 0,0 16 0,0 1 0,0-17 0,0-3 0,0 0 0,0-12 0,0 27 0,0 12 0,1-8 0,-2 3 0,-7-5 0,0 0 0,7 2 0,-2-3 0,-12 3 0,15 0 0,0-9 0,0-1 0,0 15 0,0-14 0,0-1 0,0-6 0,0-3 0,0 0 0,0-13 0,0 13 0,0-16 0,0 0 0,0 16 0,0-12 0,15 11 0,-11-15 0,12 16 0,0-12 0,-12 12 0,11-16 0,1 0 0,-12 0 0,12-16 0,-16 12 0,0-12 0,0 1 0,0 11 0,0-28 0,0 29 0,0-13 0,0 0 0,0 12 0,0-27 0,15-4 0,-11-5 0,12 5 0,-16 4 0,0 27 0,0-28 0,0 29 0,0-13 0,0 0 0,0 12 0,0-43 0,15 0 0,-5 12 0,0-2 0,0 4 0,0 3 0,5-5 0,1 19 0,-12 0 0,12 12 0,-1-11 0,21 15 0,-13 0 0,24-16 0,-27 12 0,-1-12 0,-3 16 0,-16 0 0</inkml:trace>
  <inkml:trace contextRef="#ctx0" brushRef="#br0" timeOffset="57548">20409 9260 24575,'15'-35'0,"-11"0"0,27 15 0,-27-11 0,12 27 0,-16-12 0,0 16 0,0 0 0,0-15 0,0 11 0,0-28 0,16 28 0,-12-11 0,11 15 0,-15 0 0,0 0 0,0 15 0,0 5 0,0 15 0,-15 1 0,11-17 0,-12-3 0,16 0 0,0-13 0,0 13 0,0 0 0,0-12 0,-16 27 0,12-27 0,-11 12 0,15-1 0,0-11 0,0 28 0,0-28 0,0 11 0,0 1 0,0-12 0,0 27 0,0 4 0,0 5 0,0-14 0,0-1 0,0-6 0,0 13 0,0-28 0,0 11 0</inkml:trace>
  <inkml:trace contextRef="#ctx0" brushRef="#br0" timeOffset="59021">20620 9402 24575,'45'0'0,"-15"0"0,-1 0 0,10 0 0,-3 0 0,-21 0 0,-15 0 0,0 0 0</inkml:trace>
  <inkml:trace contextRef="#ctx0" brushRef="#br0" timeOffset="62537">21238 9155 24575,'-36'0'0,"17"-16"0,3 12 0,0-12 0,12 16 0,-11 0 0,-1 0 0,12 0 0,-12 0 0,16 16 0,0-12 0,0 12 0,0-16 0,-15 0 0,11 15 0,-12-11 0,16 28 0,0-29 0,0 13 0,0 0 0,0 3 0,0 1 0,0-4 0,0-16 0,0 15 0,0-11 0,0 12 0,0 0 0,0-12 0,0 11 0,16-15 0,-12 0 0,11 0 0,-15 0 0,16 0 0,-12 0 0,12 0 0,-16 0 0,15 0 0,-11 0 0,12 0 0,0 0 0,-12 0 0,27 0 0,-27 0 0,12 0 0,-16 0 0,0 0 0,0-15 0,0 11 0,0-28 0,0 28 0,0-11 0,0 15 0,0-16 0,0 12 0,0-27 0,0 27 0,0-12 0,0 16 0,0 0 0,0-16 0,0 13 0,0-13 0,0 16 0,0 0 0,0 31 0,0-7 0,0 11 0,0 12 0,0-23 0,0 7 0,0 4 0,0 1 0,0-1 0,0-6 0,0 1 0,1 4 0,-2-2 0,-15 3 0,12 1 0,-12-1 0,16 0 0,0 1 0,0-11 0,0 1 0,0 13 0,0-4 0,0-4 0,0-27 0,0 12 0,16-16 0,-12 16 0,27-12 0,-27 11 0,12-15 0,0 0 0,-13 0 0,13 0 0,-16 0 0,0-15 0,16 11 0,-12-28 0,11 28 0,-15-27 0,0 27 0,0-12 0,0 1 0,0 11 0,0-12 0,0 16 0,0-16 0,0 13 0,0-29 0,0 28 0,0-27 0,0 27 0,0-27 0,0 11 0,0 0 0,0-11 0,0 11 0,0 1 0,0-12 0,0 27 0,0-12 0,0 0 0,0 12 0,0-27 0,0 27 0,0-27 0,-15 11 0,11 0 0,-12 5 0,16-1 0,0 12 0,0-11 0,-16 15 0,13 0 0,-13 0 0,16 0 0,0 0 0,0-16 0,0-4 0,0-15 0,0 15 0,16 5 0,-13 15 0,13 0 0,-16 0 0,16 0 0,-12 0 0,27-16 0,-27 12 0,27-12 0,-11 1 0,15 11 0,-15-28 0,11 29 0,-27-13 0,12 16 0,-16 0 0,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8.4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1 24575,'0'60'0,"0"30"0,0-23 0,0 7 0,0 17 0,0 5 0,0-29 0,0 1 0,0-1 0,0 30 0,0-2 0,0-14 0,0-6 0,0-17 0,0-4 0,0 27 0,0-42 0,0-7 0,0-31 0,-9-11 0,6 2 0,-7-1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19.1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8'0'0,"18"0"0,-12 0 0,3 0 0,-3 0 0,-1 0 0,-3 0 0,1 0 0,3 0 0,-1 0 0,31 0 0,3 0 0,-33 0 0,-27 0 0,-16 0 0,-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20.2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39'0'0,"7"0"0,15 0 0,10 0 0,10 0 0,6 0 0,8 0 0,-9 0 0,2 0 0,-21 0 0,-17 0 0,-16 0 0,-22 0 0,-4 0 0,-6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28.6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7'6'0,"22"15"0,-16-2 0,6 4 0,12 6 0,5 5-284,-5-1 1,5 3 0,-4-1 283,13 8 0,-2 2 0,-15-9 0,1 3 0,-6 1 0,2 11 0,-6-1 139,-10-11 1,-2 0-140,6 12 0,-2 1 70,-16-15 1,0 0-71,9 8 0,1 2 0,-2-3 0,-1 0 0,-1-3 0,-1 0 215,-3-5 0,-2-3-215,19 19 0,-13-21 0,-24-19 0,-5-8 0,-12-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29.7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110 24575,'69'-24'0,"-14"-6"0,3-7 0,1-6 0,1-4 0,-6 5 0,2-2 0,-4 0 0,8-16 0,-4 4 0,-6 11 0,1 3 0,1 0 0,-1 4 0,25-6 0,-29 19 0,0 2 0,41-12 0,-8 8 0,-11 8 0,-17 5 0,-13 0 0,-8 0 0,8-4 0,3-7 0,4 3 0,10-9 0,-13 7 0,2-1 0,-15 10 0,-10 3 0,-9 6 0,0-5 0,10-14 0,3-10 0,-3 7 0,-8 5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3:42.4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9'0'0,"45"0"0,4 0 0,-11 4 0,3 3 0,29 8 0,-30 1 0,2 5 0,-8 0 0,0 4 0,14 5 0,0 4 0,-4 1 0,-2 1 0,-4 2 0,-1 0 0,-8-3 0,-3 0 0,24 24 0,-22-15 0,-11-9 0,-22-19 0,6 6 0,-13-12 0,12 17 0,2 5 0,13 16 0,6 8 0,2-4 0,-4-7 0,-9-11 0,-1-5 0,-3-11 0,14 0 0,3-13 0,-3 0 0,7-5 0,-30 0 0,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3:43.6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80 24575,'23'-34'0,"15"-16"0,23-21 0,-21 27 0,3-3 0,5-7 0,1-2 0,3-3 0,0-1 0,1-8 0,-3-1 0,-7 7 0,-2 0 0,-1-4 0,-4 3 0,-8 17 0,-1 0 0,7-10 0,0 1 0,-6 13 0,1 1 0,3-6 0,0 2 0,16-19 0,-14 23 0,-16 21 0,-9 11 0,-7 7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13.4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31'8'0,"38"22"0,-10-1 0,7 4 0,-9-3 0,3 2 0,2 1 0,10 5 0,3 2 0,0-1-222,-3-2 0,0 0 1,0-2 221,-4-2 0,-1-1 0,0 0 0,1 1 0,-1-1 0,-6-1 82,2 3 0,-4 0-82,3 1 0,-9-2 0,-11 0 0,-12-10 0,-15-10 0,1-2 501,-8-5-501,-2-5 0,9 3 0,23 10 0,54 18 0,-40-7 0,2 3 0,12 2 0,-1 1 0,-19-3 0,-4 0 0,35 26 0,-38-21 0,0 2 0,-19-14 0,-6-5 0,-2 1 0,-1-3 0,-3-3 0,-3-4 0,-3-4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14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683 24575,'41'-39'0,"-3"11"0,6-5 0,26-29 0,5-5 0,-5 9 0,3-3-575,-8 3 0,4-4 0,-5 0 575,-11 11 0,-3 0 0,0-1 0,6-6 0,1-1 0,-2 1 157,-7 8 0,-3 1 0,0 2-157,12-13 0,-2 2 153,-7 9 0,-1 1-153,-4 4 0,-1 1 0,-4 7 0,-2-1 0,1-5 0,-1 1 878,19-14-878,-7-1 70,-20 28-70,-15 16 0,1-1 0,-3 3 0,1-4 0,-1-2 0,-5 7 0,-2 2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46.2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72'11'0,"10"20"0,-4 4 0,7 7 0,-4 6 0,1 2 0,-19-12 0,2 1 0,-2-2 0,17 11 0,-5-4 0,-17-10 0,-5-4 0,20 8 0,-33-19 0,-15-11 0,-5-6 0,13 6-1696,4 7 0,-9-4 0,-7 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02T15:45:25.2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34 3463 996 0,'27'0'368'0,"-6"0"-284"0,9 3-24 15,-15 0 72-15,8 2-84 16,7 6 32-16,9 2-44 16,5 5 20-16,10 3-28 15,0 6 28-15,-1-3-32 0,-2 5 20 0,-7 3-24 16,-5 2 16-16,-3 11-20 16,-9 0 64-16,-9 16-48 15,-7 2 16-15,-8 11-32 16,-6-2 8-16,-5-1-12 15,-4 1 20-15,-3-14-20 16,-3-8 32-16,-6-5-28 16,-3-13-128-16,-5-8 60 15,-7-14-280-15,-6-12 184 16,1-17-420-16,-4-13 324 16</inkml:trace>
  <inkml:trace contextRef="#ctx0" brushRef="#br0" timeOffset="508.33">14483 3463 912 0,'0'3'340'0,"3"0"-264"0,-3 7-24 0,-3-4 108 16,3 2-100-16,-3 5 80 16,6 8-80-16,0 16 12 15,3 3-40-15,3 5 68 0,3 5-56 16,3 3 32-16,0 8-44 15,0 2 60-15,-1 6-52 16,-2 0 44-16,-3 2-48 0,-3 3-56 16,-3-2 12-1,0-4-64-15,0-9 40 0,3-9-152 16,0-10 104-16,3-11-364 16,9-11 252-16</inkml:trace>
  <inkml:trace contextRef="#ctx0" brushRef="#br0" timeOffset="960.52">15507 3675 1016 0,'-9'3'376'0,"3"-6"-292"0,9 0-20 0,-3 3 84 0,0 0-92 16,0 3-12-16,-3 5-28 16,-3 5-24-16,3 14 4 15,0 7 12-15,-6 14-4 0,0 7 16 32,3 6-12-32,-2 21 16 0,-1 3-16 15,0-6-4-15,3-5 0 16,3-5-76-16,3-8 40 15,0-11-144-15,3-10 96 0,-3-11-376 16,9-13 252-16,-3-21-288 16</inkml:trace>
  <inkml:trace contextRef="#ctx0" brushRef="#br0" timeOffset="1245.08">15614 3416 800 0,'-6'-6'296'0,"3"6"-232"0,3 3-16 0,0-3 140 15,-3 8-112-15,3 5 32 16,-3 8-64-16,0 9 16 16,3 9-32-16,3 6-16 0,0 16-8 15,6 5 12-15,3 8-8 0,3 3 24 16,6 2-20-1,3-4 32-15,2-4-28 0,-2-8-32 16,3-4 8-16,-3-9-104 16,0-8 60-16,-9-10-232 15,-1-8 160-15,-5-8-580 16</inkml:trace>
  <inkml:trace contextRef="#ctx0" brushRef="#br0" timeOffset="1501.51">15296 3913 1028 0,'-3'3'380'0,"15"-1"-296"0,14 4-20 15,-8-4 148-15,15 6-128 0,6-5 64 16,8 5-88-16,7 0-36 15,3 5-12-15,-4 0 4 0,4 1-8 16,-4-4-20-16,-5 6 4 16,-9-5-216-16,-4-1 124 15,-2 1-368-15,-3-1 264 16,0-10-416 0</inkml:trace>
  <inkml:trace contextRef="#ctx0" brushRef="#br0" timeOffset="1920.58">16730 3485 904 0,'-17'2'332'0,"5"-2"-256"0,-6 3-24 15,3 0 80-15,-9 2-84 16,-9 5-20-16,-8 9-16 16,-4 7-4-16,-9 9-4 15,-2 15-12-15,-1 3 4 0,4 5-16 0,5 6 12 16,6 4 20-16,10 4-4 15,14-1 60-15,9 1-40 16,12-3 104-16,12-3-76 16,12-5 36-16,8-3-52 15,7-11 4-15,6-7-28 16,-1-13-68-16,1-4 24 16,5-9-136-16,-5-12 88 15,-6-15-288-15,-1-8 200 16,-5-8-512-1</inkml:trace>
  <inkml:trace contextRef="#ctx0" brushRef="#br0" timeOffset="2265.35">16349 3950 756 0,'-26'8'280'0,"20"-5"-216"0,-3 2-20 15,6-2 68-15,0 5-72 16,0-6 28-16,3 4-40 16,0-1-16-16,6 0-8 15,3 1 64-15,6-4-36 0,8 1 24 16,7-3-36-16,3 0 16 16,9 0-20-16,-1 0 44 15,4 2-32-15,0 9 20 0,-7 0-28 16,1 4 36-16,-6 9-32 15,-7 8 56-15,-5 2-44 16,-6 6 36-16,-9 5-40 16,-3-3-72-16,-6-5 20 15,-3-5-176-15,0-5 104 16,0-9-292-16,0-2 216 16,6-13-504-1</inkml:trace>
  <inkml:trace contextRef="#ctx0" brushRef="#br0" timeOffset="3392.59">17308 4270 632 0,'0'0'236'0,"0"0"-184"0,3 0-16 0,-3 0 148 16,0 0-108-16,3 0 24 16,-3 0-60-16,0 0 16 0,-6 0-28 15,-3 0-52-15,-6 0 12 0,-3 3 28 16,-3 2-8-16,1 3 8 16,-1 3-8-16,0-1 20 15,3 4-16-15,0-1-4 16,3-3-4-16,3 1-40 15,3 0 20 1,3-3-40-16,1 2 36 0,5-2 8 16,3 0 8-16,2 3 48 15,4-1-24-15,6 1 36 16,6-3-32-16,3 5 84 16,6-2-60-16,2-1 12 15,4-2-36-15,-6 3 12 16,-3-3-20-16,-6 2 20 15,-4-5-24-15,-5 1 40 16,-9 4-28-16,-9 1 32 0,-15 2-32 16,-5 3-40-16,-13 3 8 15,-6-4-124-15,-5 1 76 16,2-2-172-16,-5-4 128 16,-4-5-508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47.0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14 24575,'14'-71'0,"-2"20"0,4-3 0,3-3 0,3-3 0,7-20 0,2-5 0,1-6 0,1-2 0,-9 28 0,1 0 0,0 0 0,1-2 0,0 0 0,0 1 0,8-22 0,-1 3 0,-3 10 0,-2 4 0,-4 7 0,-2 6 0,9-10 0,-5 14 0,-16 45 0,-2 5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48.1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48'0'0,"44"8"0,-26 6 0,7 6 0,-6 0 0,4 4 0,2 3-779,8 6 1,2 5 0,2 2 778,-16-6 0,1 3 0,1 0 0,-1 0 0,2 2 0,1 0 0,-1 1 0,-1-1 0,16 11 0,-3 0 0,-1-1 0,-8-5 0,-1 0 0,-3-1 109,-1 1 0,-2-1 0,-7-3-109,-2-1 0,-4-3 241,2 2 1,-6-6-242,-17-16 0,-24-19 0,-3 0 0,-12-9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48.7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47 24575,'36'-45'0,"1"-1"0,4-15 0,1-7 0,-5 7 0,1-5 0,1-5-708,-1 0 1,0-6-1,0-1 1,-5 4 707,-3 1 0,-4 4 0,0-3 0,7-14 0,0-3 0,-9 11 448,-11 18 1,-6 9-449,0-23 116,-1 22 0,-6 42 1,0-4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6:07.2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1 0 24575,'-5'50'0,"-1"9"0,-4 3 0,-4 30 0,4-10 0,5-32 0,0 2 0,1 46 0,4-9 0,0-8 0,0-18 0,0-21 0,0-13 0,0-16 0,0 10 0,0 14 0,0 27 0,0 21 0,0 5 0,0-16 0,0-20 0,0-24 0,0-20 0,0-11 0,0-8 0,0-3 0,0 4 0,0-2 0,-4-2 0,-8-15 0,-15-22 0,-19-24 0,16 27 0,-1-3 0,-3-3 0,0-1 0,2 3 0,3 2 0,-17-34 0,16 26 0,12 21 0,11 21 0,5 21 0,21 30 0,17 28 0,-4-14 0,2 1 0,18 29 0,1-2 0,-33-44 0,-7-12 0,-8-12 0,1 2 0,-4-7 0,1 2 0,-1-2 0,-2 0 0,2 1 0,2 2 0,5 17 0,5 3 0,4 15 0,-4-15 0,0 2 0,-5-11 0,-2-6 0,0-4 0,-3-10 0,2 0 0,7 0 0,10 0 0,28-22 0,0-4 0,-7-6 0,0-7 0,-5-1 0,0-3 0,10-11 0,1-4 0,-1 1 0,-2-1 0,-2 3 0,-1 1 0,-3 7 0,-3 2 0,22-24 0,-19 24 0,-13 16 0,-17 17 0,-3 0 0,-8 0 0,0 5 0,0-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38.9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6 219 19937,'0'15'0,"-11"3"2170,2 7-2170,-8-6 788,7 1-788,4-11 406,-5 7-406,3-5 1274,-5 4-1274,-4 6 0,-4 6 0,1 1 0,0 3 0,7-7 0,4-9 0,1-7 0,-9-8 0,-4-5 0,-14-9 0,5-7 0,2 0 0,-1-5 0,17 16 0,-5-5 0,15 8 0,0-3 0,2-3 0,0-5 0,0-12 0,0 6 0,0-6 0,0 12 0,2 6 0,3 0 0,2 7 0,3 1 0,2 2 0,7 2 0,6 0 0,7 0 0,10 0 0,-8 0 0,5 4 0,-15 5 0,-2 2 0,-1 7 0,-3-2 0,4 3 0,-4 0 0,-1 0 0,-1-1 0,1 1 0,-4-1 0,7 0 0,-7-4 0,0-2 0,-4-5 0,1-2 0,6 4 0,8 2 0,8 2 0,1 0 0,-3-4 0,-4-3 0,-1-3 0,9-2 0,-4-1 0,1 0 0,-11-3 0,-2-5 0,-3-11 0,5-10 0,0-4 0,-2 2 0,-3 7 0,-4 5 0,-7 5 0,-1-18 0,-3-4 0,0-11 0,-15-4 0,6 20 0,-16-6 0,10 20 0,-4 0 0,9 8 0,-3 3 0,2 1 0,-7-1 0,-6-1 0,-14 0 0,6-2 0,-9 1 0,15 3 0,-8 0 0,0 5 0,-9 0 0,-4 0 0,-8 0 0,0 0 0,2 3 0,15 1 0,8 1 0,5 0 0,-1 1 0,5-3 0,-4 3 0,15-1 0,-7 1 0,8 2-1696,-2 5 0,4-5 0,2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39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41.3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96 24575,'8'-8'0,"-2"0"0,8-5 0,-1-1 0,3-4 0,1 2 0,-9 6 0,1 3 0,-7 4 0,2 1 0,5-2 0,3-4 0,5-8 0,3-4 0,-2 2 0,2 3 0,-7 8 0,-1 1 0,-10 6 0,0-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3:51.2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0 88 24575,'-16'3'0,"-20"23"0,3-3 0,-30 36 0,30-22 0,-5 12 0,16-2 0,14-2 0,0 13 0,6 0 0,16 9 0,20 5 0,3-17 0,7 3 0,4-1 0,0-2 0,-9-7 0,-1-4 0,5 0 0,0-7 0,11-7 0,17 5 0,12-5 0,0-13 0,-33-10 0,2-1 0,4-2 0,3-1 0,17 0 0,1-2 0,-17-1 0,-1 1 0,8-1 0,-4 0 0,5-6 0,4-8 0,-22-11 0,8-6 0,-12-3 0,-12 2 0,-8 1 0,-6 0 0,-2-1 0,-1-4 0,1-11 0,-9 4 0,4-7 0,-12 16 0,3-10 0,-4-1 0,-6-13 0,-8-1 0,-12-1 0,-9 4 0,-3 1 0,-2 4 0,-8-2 0,11 18 0,-16 1 0,20 17 0,-20-3 0,7 4 0,-13-3 0,3 3 0,-2 2 0,-1 0 0,-5 2 0,-6 0 0,-17-3 0,12 7 0,-10 1 0,13 7 0,12 0 0,-14 2 0,16 4 0,-9 6 0,9 5 0,1 3 0,5 4 0,5-1 0,9 0 0,5 3 0,10-5 0,8 1 0,3 1 0,11-12 0,-3 2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3:53.3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0 1 24575,'-75'0'0,"16"0"0,-22 0 0,6 3 0,9 7 0,-15 5 0,11 6 0,12 1 0,13-1 0,16-4 0,9-4 0,14-4 0,1 3 0,5-2 0,3 13 0,10 0 0,16 6 0,19-1 0,15-3 0,6-9 0,1-4 0,9-6 0,-16-3 0,0 0 0,-22-3 0,-11 0 0,1 0 0,-5 3 0,4 1 0,-6 4 0,-3 2 0,-1 3 0,-3 3 0,-1 4 0,-4-1 0,-5 4 0,-3-5 0,-4-1 0,-1 3 0,-7 5 0,-10-1 0,-11 4 0,-8-5 0,-7-5 0,-6-8 0,-29-5 0,10-24 0,-19-5 0,29-14 0,6 6 0,25 16 0,10 7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24.0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18 189 24575,'-42'-5'0,"-39"1"0,14 4 0,-7 0 0,-22 0 0,-6 0-503,26 0 0,-3 0 0,0 0 503,-2 0 0,0 0 0,0 0 0,6 0 0,0 0 0,-1 0 0,-2 1 0,0 1 0,5 1 245,-2 2 0,4 1-245,-4 2 0,8 2 250,11 11-250,4 8 0,20 3 0,-2 15 769,10 8-769,5 8 0,7 6 0,5 4 0,9 1 0,25 19 0,9-16 0,-4-30 0,6-1 0,0-8 0,3-5 0,38 22 0,-24-24 0,3-2 0,-4-9 0,3-2 0,14 5 0,4-2 0,3-2 0,1-2 0,5-2 0,2-4 0,5-2 0,2-2 0,-27-4 0,1 0 0,3-1 0,10-2 0,3-2 0,-2-1-175,-8-2 0,-2-2 0,0-1 175,2-1 0,1 0 0,-4-2 0,15-9 0,-6-1 0,-22 5 0,-3-1 0,11-4 0,-3 0 0,23-17 0,-37 16 0,-3 0 0,21-17 525,-26 9-525,-20-1 0,-12-14 0,-16-20 0,-13 9 0,-6-2 0,-2 2 0,-5 2 0,-12-10 0,-2 4 0,14 17 0,0 3 0,-6 0 0,2 1 0,-18-16 0,-13-6 0,3 14 0,0 8 0,-5 6 0,-1 4 0,6 6 0,10 6 0,7 6 0,9 6 0,-2 2 0,8 8 0,-3 3 0,10 5 0,-3 1 0,9-1 0,10-6 0,5-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2:59:00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01 3332 24575,'0'0'0</inkml:trace>
  <inkml:trace contextRef="#ctx0" brushRef="#br0" timeOffset="199558">3647 8805 24575,'-6'27'0,"-3"1"0,-1 6 0,1 0 0,-1 4 0,0 5 0,2-1 0,-1 4 0,-1 3 0,1 0 0,1-2-820,-1 1 1,1-2 0,1 0 0,0 2 740,0-2 0,1 2 1,-1 1-1,2-2 0,0-5 79,0 7 0,1-5 0,1 0 0,0-3 0,1-1 0,0 0 166,1-3 0,0-1 1,0 1-167,1 0 0,-1 0 0,1 0 0,1-1 0,0-1 0,0 0 0,2 1 0,0 0 0,1 0 0,1-1 0,0 0 0,1 0 0,4 13 0,2-1 342,-1-2 1,1-1-343,-1-5 0,0-2 0,3-3 0,-1-4 0,-1 5 1868,-1-15-1868,-14-20 553,1 1-553,1 4 66,-2 16-66,-5 23 0,3-12 0,0 4 0,0 10 0,1 4-373,2-13 0,1 2 1,-1 0 372,2 5 0,0-1 0,1 2 0,1 1 0,0 0 0,2-1 0,0-2 0,2 0 0,1-2 0,2-1 0,1 0 0,2-2-18,2-3 1,1-1 0,1 0 17,-1-3 0,1-1 0,1 0 0,8 12 0,1-2 0,-2-6 0,1-1 0,-1-2 0,1-2 0,0-2 0,1-2 0,2-1 0,-1-3 0,3 4 0,-3-7 1115,-26-17-1115,18-1 0,13-1 0,11-1 0,-7 1 0,4 0 0,4 0 0,1 0-547,-6 0 1,3-1 0,1 1 0,1 1 0,1-1 0,0 0 436,-1 1 1,1 0 0,1 0 0,0 0-1,0 1 1,0-1 0,0 2 109,0-1 0,0 1 0,0 1 0,0-1 0,0 1 0,0 1 0,-1 0 0,6 1 0,0 1 0,0 1 0,-2 0 0,-1-1 0,-4 1-276,2-1 1,-4 1 0,-2-1 0,2 0 275,1 2 0,1 0 0,-1-2 0,-2-1 0,5-3 0,-3-3 0,4 0-477,-9 1 0,1 0 0,3 1 1,0-1-1,0 1 477,6 0 0,2 1 0,0 0 0,0 1 0,-1-1 0,-1 1 0,-1 0 0,0 1 0,1 0 0,0 2 0,-2 0 0,2 2 0,1 0 0,-1 1 0,-3-1 0,-6-1 0,6 1 0,-5 0 0,1 0 0,-1 1 0,4 2 0,-3-3 0,-9-6 0,4-17 0,-8 0 0,3-5 0,-5 2 0,1-3 0,-1-2 0,1-5 0,0-3 0,-2-1 887,-1-2 0,-1-1 0,-2-1-887,-2-1 0,-1-1 0,-2 0 0,-2 2 0,-1 0 0,-1-1 357,0-3 1,-1-1 0,-1 4-358,0-2 0,-1 4 1537,0-3 0,-1 8-1537,-3 15 0,-3 9 0,-2-1 0,0-36 0,-2-14 0,0 21 0,-2 0 0,1-4-321,-1 3 0,1-5 0,-1-1 0,0 0 0,-1 1 321,-1-5 0,-1 0 0,-1 1 0,0 0 0,0 0 0,-1 1 0,0 0 0,-1-1 0,0 4 0,-1-2 0,-1 0 0,0 2 0,2 3 0,-2-5 0,1 4 0,-1 1 17,-1-4 0,-1 1 1,3 9-18,2 4 0,8 11 0,0-31 0,-1 19 0,-1-4 0,-1-2-513,-1-1 0,0-2 1,-1-1-1,0-2 513,-1 3 0,1-2 0,-1-1 0,-1 0 0,0 0 0,0-3 0,-1 1 0,0-1 0,0 0 0,-1-2 0,2 2 0,-2-1 0,1-2 0,0 1 0,0 2 0,1 3 0,-1-4 0,1 2 0,0 2 0,-1 0 0,1-2 0,-1-2 0,0 3 0,2 8 2064,-2-14-2064,4 26 0,-7-3 0,-4 4 0,-12-16 0,9 15 0,0 1 2314,-8-8-2314,-1-2 0,16 21 0,3 4 0,4 4 0,1 2 0,1 1 0,1 0 0,-2 0 0,-1 0 0,-9 0 0,-14-10 0,6 0 0,-1-2 0,-7-3 0,-1-2 0,-7-4 0,-3-1 0,11 7 0,0 1 0,-2 0-189,-1 2 1,-1-1 0,-2 2 188,-2 0 0,-1 1 0,0 1 0,-2 2 0,1 2 0,-1 1 0,0 0 0,-1 2 0,1 0 0,0 0 0,-1 2 0,2-1 0,2 1 0,1 1 0,0 0 0,-4 1 0,0 0 0,2 1 0,-5 0 0,4 0 0,5 1 0,4 1 0,8-1 0,5-2 0,-25 9 0,9-3 0,-5 1 0,8-1 0,-2 0 0,-1 0 0,-6 1 0,-2 0 0,-5-1 0,5-3 0,-5 0 0,-1-1 0,0-1 0,3 0-355,1 1 0,3-1 1,0 0-1,-3-1 355,1-1 0,-4 0 0,0 0 0,2-1 0,5-1 0,0-1 0,5-1 0,0 0 262,-10-1 1,3-1-263,7-1 0,2 1 0,-10 0 0,20 3 0,13 3 0,5 1 1459,-1 1-1459,2-2 0,2-1 0,-8 0 0,-10 5 0,-14 4 0,9-1 0,-3 0 0,-5 3 0,-2 0 0,-5 0 0,-2 0 0,-1 0 0,0-1 0,4-1 0,1 0 0,6-2 0,2 0 0,-14 3 0,14-6 0,12-2 0,8-2 0,6-2 0,1 0 0,-2-1 0,-6 1 0,-4 2 0,-1 2 0,3 2 0,5 0 0,3 3 0,2-3 0,1 0 0,0-2 0,0 1 0,1-1 0,0-1 0</inkml:trace>
  <inkml:trace contextRef="#ctx0" brushRef="#br0" timeOffset="208407">9455 9141 24575,'14'-21'0,"5"-6"0,7-4 0,4-5 0,-3-2 0,-3 3 0,-5 5 0,-4 7 0,-5 7 0,-3-2 0,-2 6 0,-3 0 0,-1 8 0,-1 30 0,-5 12 0,1-7 0,-2 5 0,-1-4 0,-3 4 0,1-3 0,-1 3 0,0-1 0,-4 10 0,0-4 0,1-2 0,3-11 0,3-8 0,2-3 0,-1 0 0,1-1 0,0 2 0,1-3 0,1-1 0,1-3 0,0-3 0,1-3 0,1-2 0</inkml:trace>
  <inkml:trace contextRef="#ctx0" brushRef="#br0" timeOffset="209690">9711 9209 24575,'17'0'0,"6"0"0,7 0 0,0 0 0,-6 0 0,-7 0 0,-5 0 0,-2 0 0,-1 0 0,4 0 0,1 0 0,1 0 0,0 0 0,-4 0 0,-5 0 0,-3 0 0</inkml:trace>
  <inkml:trace contextRef="#ctx0" brushRef="#br0" timeOffset="211625">10101 8946 24575,'16'3'0,"28"-1"0,-10 0 0,15-1 0,-27 1 0,-7-2 0,-2 0 0,1 0 0,1 0 0,-2 0 0,-1 0 0,-3 0 0,-2 0 0,-3 0 0,-2 0 0,2 0 0,-2 0 0,1 0 0</inkml:trace>
  <inkml:trace contextRef="#ctx0" brushRef="#br0" timeOffset="213874">10076 9000 24575,'7'14'0,"12"8"0,9 9 0,6 1 0,-4-7 0,-9-9 0,-7-5 0,-6-5 0,-3-3 0,-3-1 0,-1 0 0,-1 0 0,0 1 0,0 0 0,0 0 0,0 3 0,0 2 0,-1 4 0,-4 7 0,-7 4 0,-8 6 0,-6 2 0,-2-2 0,2-2 0,4-4 0,4-2 0,1-1 0,3-1 0,0-1 0,2-3 0,2-2 0,3-2 0,2-3 0,4-3 0,2-3 0,21-6 0,4-2 0,-3 1 0,3 1 0,0 0 0,0 1 0,3 1 0,-1 0 0,-1 1 0,-1 0 0,17 0 0,-13 1 0,-12 0 0,-9 0 0,-5 0 0,-2 0 0</inkml:trace>
  <inkml:trace contextRef="#ctx0" brushRef="#br0" timeOffset="215842">10593 9122 24575,'0'40'0,"0"-13"0,0 1 0,0 7 0,0 2 0,0 3 0,0 1 0,2-1 0,1-1 0,0-3 0,1 0 0,2-2 0,-1-1 0,1-4 0,0 0 0,-1-3 0,0 0 0,2 19 0,-2-8 0,-2-9 0,-2-8 0,1-7 0,-1-5 0,1-4 0,0-2 0,1-1 0,2-15 0,0-7 0,2-18 0,-3-8 0,-2 20 0,-1-2 0,0-18 0,0-2 0,-2 14 0,0-1 0,-1-12 0,0 3 0,0 19 0,-1 1 0,-1-16 0,2 6 0,-1-9 0,2 14 0,-1-7 0,2 15 0,0-3 0,0 7 0,0 2 0,2 9 0,4 6 0,6 0 0,8 1 0,5 0 0,1 1 0,-1 4 0,-1 8 0,-7 1 0,-2 4 0,-10-6 0,-2-1 0,-2 0 0,-1 18 0,0-2 0,0 16 0,-4-9 0,-4-3 0,-17 5 0,-1-12 0,-12 1 0,8-11 0,1-4 0,6-4 0,7-2 0,5-3 0,7 0 0,2 0 0</inkml:trace>
  <inkml:trace contextRef="#ctx0" brushRef="#br0" timeOffset="217107">10998 9440 24575,'0'24'0,"0"7"0,0 6 0,0 5 0,0-3 0,0-6 0,0-7 0,0-7 0,0-4 0,1-7 0,3-2 0,6-6 0,7-4 0,6-6 0,4-6 0,1-4 0,4-5 0,-11 8 0,-4 2 0,-12 12 0</inkml:trace>
  <inkml:trace contextRef="#ctx0" brushRef="#br0" timeOffset="217807">10983 9345 24575,'0'0'0</inkml:trace>
  <inkml:trace contextRef="#ctx0" brushRef="#br0" timeOffset="238359">10438 15238 24575,'-21'0'0,"-9"0"0,-13 0 0,16 0 0,-1 0 0,-2 0 0,0 0 0,-3 0 0,0 0 0,0 0 0,0 0 0,2 0 0,1 0 0,1 0 0,1 0 0,-4 0 0,1 0 0,-10 2 0,0 1 0,27 0 0,7 1 0,-6-3 0,-6 2 0,-18 5 0,-9 6 0,22-6 0,0 0 0,-18 9 0,8-3 0,19-6 0,6-1 0,9-3 0,0-2 0,1 0 0,0 0 0,0 0 0,1 3 0,1 1 0,2 12 0,-2 6 0,1 6 0,0 3 0,0 5 0,1 3-669,-1-1 1,0 3 0,0 2 0,0 2 668,0-3 0,-1 1 0,1 2 0,-1 1 0,1-1 0,-2-6 0,1 1 0,-1 0 0,1 0 0,-1 0 0,0-1 0,0 7 0,0 0 0,0 0 0,-1-1 0,1 0 0,-1-4 0,-1-1 0,1 0 0,0-1 0,-1 0 0,1 3 0,-1 0 0,0-1 0,0 0 0,0 2 0,0 0 0,0-1 0,0-2 0,0-1 0,0-3 0,0 0 0,0 2 0,0-1 0,0-5 0,0 11 0,0-18 0,0-7 0,0-8 2673,-1 6-2673,-3 8 0,-2 15 0,2-13 0,0 2 0,0 3 0,1 0 0,1-1 0,1-1 0,0-4 0,0-3 0,1 9 0,0-12 0,1-13 0,0-3 0,2-5 0,1 0 0,4 0 0,7 0 0,9 0 0,11 0 0,8 0 0,4 0 0,3 0 0,-2 0 0,-1 0 0,-3 0 0,-2 0 0,-2 0 0,0 0 0,2-3 0,4-3 0,-12-1 0,1 0 0,-10 1 0,1 0 0,6-2 0,-2 0 0,3 0 0,-6 1 0,-8 3 0,-3 1 0,-4 2 0,0 0 0,0 0 0,-1-1 0,1 1 0,0 1 0,4 0 0,-8 0 0,2 0 0</inkml:trace>
  <inkml:trace contextRef="#ctx0" brushRef="#br0" timeOffset="304960">9915 8373 9784,'5'5'0,"4"-3"3276,7 0-1447,2-2 740,0 0-2569,5-1 1505,-6 0-1505,9-1 3276,12 1-940,3 6-2336,-2-1 0,-10 2 0,-17-2 0,-3-3 0,1-1 0,2 0 0,6 0 0,6 0 0,21 0 0,-8 0 0,11 0 0,-13 1 0,-1 2 0,1 0 0,-1 1 0,0 0 0,-1 0 0,-5 1 0,-7-2 0,-7 0 0,-6 0 0,-3-2 0,2 1 0,6-2 0,8 0 0,7 0 0,4 2 0,-10 0 0,-3 1 0,-14 0 0,-4-2 0,0 1 0,1 6 0,2 9 0,3 11 0,4 11 0,1 4 0,0 3 0,-6-22 0,0 0 0,1 2 0,-1 1 0,1 3 0,-1 0 0,1 3 0,-1 1 0,2 3 0,0 0 0,0 4 0,2 0 0,0 2 0,2 2 0,-4-13 0,1 0 0,0 1 0,1 1 0,-1 2 0,2 1 0,-2 1 0,1 3 0,1 0 0,-2-3 0,2 2 0,-1-3 0,0 2 0,1 7 0,0 3 0,0-5 0,2 4 0,-2-6 0,-3-14 0,-1 0 0,1 0 0,-2-2 0,0-8 0,-4-5 0,0-7 0,-1 10 0,-1 21 0,0-4 0,0 5 0,0-2 0,0 4 0,0 1-405,0-5 1,0 2-1,0 0 1,0 1 404,0 2 0,0 1 0,1-1 0,-1 1 0,1-1 0,1 1 0,-1 0 0,1-1 0,1 9 0,0 0 0,0-1-313,0-4 0,0-1 0,-1 0 313,1-1 0,-1 0 0,0 3 0,-2 0 0,1 4 0,-1-1 0,-1-3 0,-1 0 0,-1-2 0,0 1 0,0-3 0,0 4 0,-1-2 0,-2-5 0,-5 8 0,-2-6 0,0-6 0,-1-1 0,2-7 0,0-3 0,-5 5 0,8-15 1537,5-10-1537,-1-3 1020,1-1-1020,-1 0 0,-1-4 0,1 0 0,-1-6 0,3 0 0,1 0 0,0 15 0,-8 30 0,0 2 0,-1 4 0,1-6 0,0 2 0,-2 1-276,-1 3 1,0 0-1,-1 1 276,-1-1 0,0 1 0,-2-1 0,1-4 0,-1-1 0,-1-1 0,1-4 0,-1 0 0,-1-1 0,-8 9 0,-2 0 0,6-11 0,-3-1 0,1-2 0,-1 2 0,-1-2 0,-8 5 0,0-3 0,11-14 0,-1-3 0,-1-2 0,-1-2 0,0-2 0,0-1 413,-3-2 1,2-2-414,-3 0 0,3-1 0,25 2 0,-2 0 0,0 0 0,-1-1 0,2-1 0,-1-3 0,2-3 0,-2 0 0,1 3 0,-5 2 0,-15 3 0,-1 1 0,-5 0 0,-15 4 0,-5 2-691,4 0 1,-2 3-1,-2 1 691,6-1 0,-2 1 0,-1 1 0,-3 2 0,9-2 0,-3 1 0,-1 1 0,-2 1 0,0 1 0,0-1 0,1 0 0,0 1 0,0 0 0,-1 0 0,1 0 0,0 0 0,0 0 0,0 0 0,0 0 0,1-1 0,0 1 0,0-1 0,0 1 0,2-1 0,1 0 0,-8 3 0,0 0 0,2 0 0,3-2 0,4-1 0,0 1 0,4-3 0,1 0 0,-10 3 0,1 0 0,5 0 0,3-2 0,-5 1 0,8-4 0,28-11 0,1-1 2072,1-1-2072,2 0 0,-1 1 0,-3 8 0,-4 13 0,-7 21 0,7-13 0,-1 2 0,0 5 0,-1 2 0,1 4 0,1 0 0,1 0 0,0 0 0,1 0 0,0 0 0,1 0 0,0 0 0,0 0 0,-1-1 0,-2 1 0,1 0 0,-2 1 0,0-1 0,-1-1 0,0-1 0,0-2 0,-1 1 0,1-4 0,0-1 0,0-2 0,0-1 0,0-2 0,1-1 0,0-3 0,1-1 0,-6 15 0,9-9 0,7-9 0,3-10 0,-3-5 0,-1-5 0,-3 1 0,3 14 0,-1 16 0,-2 14 0,2 1 0,1 1 0,0 2 0,0 4-429,0-15 1,0 3 0,-1 2 0,1 1 0,0-1 0,0-1 428,0 3 0,1-1 0,0 0 0,0 0 0,0 1 0,0-3 0,0 2 0,0-1 0,0 1 0,0-2 0,-1-1 0,1 11 0,-2-2 0,1-2 0,-1 1 0,0 0 0,0 1 0,-1-2 0,-1-4 0,-2-3 0,0-4 0,-1-3 0,-2 0 0,-2-5 0,-2 2 0,1-17 2569,9-9-2569,-4-3 0,4-2 0,0 0 0,1 3 0,-2 27 0,1-1 0,1 5 0,0 12 0,0 6-466,0-8 1,1 4 0,0-1 465,1 2 0,0 0 0,0 0 0,0 0 0,0-1 0,0 1-197,0-4 0,1 0 1,0-2 196,2-6 0,0-2 0,1 0 0,2 12 0,2-3 0,1-4 0,0-1 0,1-5 0,0-1 0,0 3 0,1-1 0,0-3 0,0 0 676,0-1 0,1-1-676,4 8 634,-4-14-634,-5-13 0,1-2 0,4 0 0,4-3 0,5-1 0,4-4 0,5-1 0,6 1 0,13 2 0,-19 0 0,3 1 0,4 2 0,3 0 0,0 1 0,-5 0 0,0 0 0,1 0 0,9 1 0,2 1 0,-3-1 0,-9-1 0,-2-1 0,-1 0 0,16 3 0,-2-1 0,-4-1 0,0-1 0,-5-1 0,0-1 0,-7 0 0,-1-2 0,17 0 0,-12-2 0,-6 0 0,-5-2 0,-1-2 0,1-3 0,2-3 0,2-2 0,2-1 0,-1 1 0,-2 1 0,-4 3 0,-6 1 0,-4 3 0,-3-1 0,-3 0 0,0-1 0,-2-1 0,1-1 0,0-3 0,5-14 0,-2 5 0,6-8 0,-6 13 0,-2 5 0,-2 5 0,-2 3 0,0 1 0,2 0 0,3-1 0,3-1 0,4-3 0,2-1 0,1-1 0,-1 1 0,-2 1 0,-7 2 0,-2-2 0,-25-15 0,-1 1 0,1 4 0,0 0 0,-15-6 0,4 6 0,-5 3 0,8 7 0,6 2 0,12 4 0,38 9 0,3 4 0,-4-1 0,2 2 0,-1 3 0,-3 1 0,8 6 0,-1 3 0,-26-20 0,0 1 0,-6-5 0,0 2 0,-2 1 0,-6 3 0,-8 2 0,-9 3 0,-7 3 0,-4 2 0,0 0 0,4-3 0,8-2 0,6-3 0,7-2 0,3-1 0,2-2 0,2-1 0,2-2 0,2-1 0,0 0 0,0-1 0,0 0 0</inkml:trace>
  <inkml:trace contextRef="#ctx0" brushRef="#br0" timeOffset="306293">9416 17612 24575,'0'32'0,"0"-1"0,0-4 0,0 2 0,-1 3 0,-2 3 0,-4 1 0,-3-1 0,-3-3 0,-5 9 0,6-15 0,0 7 0,9-23 0,2 0 0,1-8 0,0 1 0</inkml:trace>
  <inkml:trace contextRef="#ctx0" brushRef="#br0" timeOffset="389998">4652 4922 24575,'-44'0'0,"13"0"0,-2 0 0,-8 0 0,-1 0 0,-1 0 0,-1 0 0,-2 0 0,1 0 0,-1 0 0,-1 0 0,-2 0 0,0 1 0,0 0 0,1 2 0,8 1 0,2 1 0,4 1 0,1 1 0,7 0 0,3 0 0,-9 6 0,13-5 0,9-2 0,4-2 0,4 6 0,1 18 0,2-2 0,2 3 0,1 13 0,2 4 0,-2-11 0,2 3 0,-1-1-190,1 2 0,0 0 0,0 0 190,0-1 0,1 0 0,-1-1 0,0-3 0,0-1 0,0-1 0,3 11 0,1-2 0,0-4 0,0-2 0,0-4 0,0-1 0,0-3 0,0-1 0,1-1 0,0-2 0,10 20 570,-1-7-570,-2-8 0,-4-9 0,-3-7 0,-3-6 0,-2-3 0,-1-2 0,1-1 0,2-2 0,6-4 0,6-4 0,11-5 0,13-7 0,-16 11 0,3-1 0,6-1 0,3 1 0,5-1 0,2 1-195,-13 4 1,1 2 0,0-1 194,1 1 0,1-1 0,0 1 0,1 1 0,0 0 0,1 0 0,1 0 0,-1 1 0,0 0 0,-1 0 0,-2 1 0,2-1 0,7 1 0,0 1 0,-3-1 0,-1 0 0,-3 1 0,3 0 0,-5 1 0,-12-1 0,-13 2 0,-7-1 0,-2 0 0,-1-2 583,-1-6-583,0-9 0,0-15 0,0-17 0,-1 18 0,-1-2 0,-2-2 0,0-1 0,-3-1 0,0 1 0,-3 0 0,-1 1 0,0 3 0,-3-1 0,-6-11 0,0 1 0,4 11 0,0 1 0,-4-7 0,0 2 0,-1-3 0,6 12 0,5 10 0,4 6 0,4 6 0,-2-2 0,-8-16 0,0-2 0,-10-17 0,4 9 0,2 6 0,4 10 0,3 9 0,4 5 0,1 3 0,0 1 0,1 0 0,-1 0 0,-3 2 0,-7 1 0,-11 3 0,-10-1 0,-11 0 0,20-2 0,0 1 0,-2 0 0,1 0 0,0 1 0,1 1 0,-18 6 0,9-1 0,8 0 0,8-2 0,9-4 0,4-2 0</inkml:trace>
  <inkml:trace contextRef="#ctx0" brushRef="#br0" timeOffset="393206">18557 4829 24575,'0'15'0,"0"16"0,-1-2 0,2 9 0,1-4 0,2 8 0,1 2 0,0 1 0,0-3 0,0 3 0,1-3 0,-1 1 0,1 3-392,0-6 0,0 3 1,1 2-1,0-1 0,-1-3 1,1-2 391,3 11 0,0-4 0,0-3 0,-1-5 0,-1-2 0,0-3 280,2 6 1,0-3-281,-1-6 0,0-4 0,4 10 0,-3-14 0,-5-9 0,-1-7 1789,5-2-1789,8-9 0,16-6 0,-8 2 0,1-2 0,6-3 0,1-1 0,5-3 0,0-1 0,2 0 0,0-1 0,1 1 0,-1 0 0,1 2 0,-2 1 0,-1 2 0,0 2 0,-4 2 0,-1 2 0,-2 1 0,-1 3 0,-2 0 0,-2 2 0,23-1 0,-4 0 0,-5 1 0,-3 0 0,10 0 0,-15 0 0,4-1 0,-16 1 0,-10 0 0,-1 0 0,-7-2 0,-2-35 0,-2 16 0,-2-4 0,1-4 0,-1-4 0,-1-1-245,-1-1 0,0-1 0,-1 0 245,0-2 0,-1-1 0,1 1 0,0 1 0,1 0 0,0 1 0,-2-11 0,0 2 0,2 8 0,-1 2 0,2 8 0,-1 2 0,-3-10 0,3 15 0,1 10 0,3 6 735,-1 3-735,0 3 0,1 0 0,0 0 0,-1 0 0,-3 0 0,-5 0 0,-11 0 0,-16 0 0,9 0 0,-3 0 0,-9 0 0,-2 0 0,-4-2 0,-1 0 0,-1-2 0,0-2 0,3-1 0,1-1 0,4-1 0,1-1 0,3 1 0,1 1 0,4 1 0,2 1 0,3 2 0,2 1 0,-20 0 0,7 3 0,3 0 0,5 2 0,4 3 0,3 4 0,3 4 0,8-4 0,1-1 0,9-7 0,0 0 0</inkml:trace>
  <inkml:trace contextRef="#ctx0" brushRef="#br0" timeOffset="398887">20439 11481 24575,'0'22'0,"0"3"0,0 5 0,0 1 0,0 5 0,0 4-547,2-3 1,0 5 0,1 3 0,1 2 0,-1-2 0,1-2-28,1 0 0,-1-1 1,1-1-1,1 1 0,-1 2 574,1 1 0,0 2 0,0 1 0,1 0 0,0-2 0,1-3 146,3 7 0,1-3 0,0-2 0,-1-4-146,-1-3 0,-1-4 0,0-1 410,0 3 0,0-1 0,-2-6-410,0 5 0,-4-19 0,-2-4 3153,1-10-3153,1-1 1179,2-1-1179,1-1 0,3-2 0,2-1 0,6 1 0,5-1 0,12-2 0,13 0 0,-15 2 0,2 0 0,4-1 0,2-1 0,-1 1 0,2 0 0,-2-1 0,3 0 0,0 0 0,-4 1 0,3 0 0,-7 0 0,11-1 0,-2 0 0,-29 5 0,-7 0 0,-3 0 0,-3-1 0,0-7 0,2-12 0,-1-26 0,0 10 0,-1-5 0,0 7 0,-1-2 0,0-1-387,-1-5 1,0-2 0,0 0 386,-1-1 0,-1-1 0,0 0 0,0 1 0,-1 0 0,-1 1 0,1 2 0,0 1 0,0 1-116,0 4 0,0 0 0,1 0 116,1 5 0,0 0 0,0-1 0,-1-16 0,0 1 0,0 16 0,1 2 0,-2-1 0,1 4 0,-1 6 1138,0 7-1138,2 7 369,-2 3-369,2 3 0,-1 1 0,1 1 0,-1 0 0,0 0 0,-4 0 0,-6 0 0,-12 0 0,-16 0 0,15 0 0,-1 0 0,-5 0 0,-1 0 0,-3 0 0,-2 0 0,-2 0 0,0 0 0,-2 0 0,-1 0 0,1 0 0,0 0 0,2 0 0,1 0 0,4 0 0,1 0 0,6 0 0,0 0 0,-16 1 0,9 0 0,8 2 0,6-1 0,7 1 0,6-1 0,4 0 0,3 2 0,1 0 0,0-1 0,0 0 0</inkml:trace>
  <inkml:trace contextRef="#ctx0" brushRef="#br0" timeOffset="402999">11878 15436 24575,'0'18'0,"0"6"0,0 8 0,0 4 0,0 5 0,0 4-656,0-8 1,0 2-1,0 2 1,0 2 0,0-1 176,0 6 0,0 0 1,0 2-1,0 0 0,0 0 479,0-7 0,-1 0 0,1 1 0,0 0 0,0-1 0,1 0 0,-1 6 0,1 0 0,-1-1 0,1-1 0,1 0 0,-1-5 0,1-1 0,1-1 0,-1 0 0,1-1 108,0 6 0,1-2 0,0 0 0,1-2-108,1 7 0,1-3 0,1-1 289,-1-5 1,0-2 0,0 0-290,2 11 0,0-2 0,-2-2 0,0-2 0,-3-5 0,-1-2 0,-1-4 0,-1-1 2835,-1 17-2835,0-14 1161,0-12-1161,0-10 374,1-6-374,0-3 0,6-2 0,6 0 0,8 0 0,7 0 0,8 0 0,6 0 0,5 0 0,-4 0 0,3 0 0,-7 0 0,0 0 0,-4 0 0,2 0 0,-2 0 0,8 0 0,-3 0 0,-2 1 0,-1-1 0,6 3 0,-2 0 0,-13-1 0,-2 1 0,3 1 0,-4-1 0,-5 0 0,-7-2 0,-6-1 0,-2-1 0,-3-10 0,-5-21 0,-2 0 0,-1-5 0,-1 1 0,0-3 0,-1-2-432,1 5 1,1-2 0,-1-1-1,0 0 432,0-4 0,1 0 0,0-1 0,1 1 0,0-1 0,1 1 0,0 0 0,1 0 0,1 3 0,0-1 0,1 2 0,0 0-256,0-9 1,1 0-1,-1 2 256,1 5 0,0 0 0,0 0 0,0 4 0,0 1 0,0 0 0,0-12 0,0 3 0,0 4 0,0 3 0,0 5 0,-1 1 0,-1-1 0,-1 0 1655,-1-13-1655,1 18 0,1-2 419,-1-5 0,1 0-419,1 6 0,-1-1 0,-2-9 0,1-1 0,0 11 0,1 1 0,0 0 0,0 0 0,0-9 0,1-1 0,0 12 0,0 0 0,-1-6 0,1 3 0,-2 0 0,2 9 0,-2 8 0,2 5 0,-2 4 0,0 1 0,0-1 0,-3-3 0,-2 0 0,-5-6 0,-1 0 0,-18-5 0,6 5 0,-13-1 0,10 7 0,-1 2 0,0 3 0,-1 0 0,-13 1 0,5 0 0,12 0 0,-2 0 0,4 0 0,0 1 0,-4 1 0,-1 1 0,-10 2 0,1 1 0,11-1 0,1 0 0,-9 4 0,3-1 0,4 2 0,-8 4 0,17-7 0,-1 1 0,10-6 0,5-1 0,2 0 0,3-1 0</inkml:trace>
  <inkml:trace contextRef="#ctx0" brushRef="#br0" timeOffset="405487">17297 14782 24575,'11'-37'0,"8"-9"0,-5 19 0,2 0 0,0-2 0,1 0 0,0 1 0,0 2 0,5-7 0,-6 12 0,-12 31 0,-5 21 0,-3 8 0,1-4 0,1 3 0,0 0 0,-1 3 0,2-2 0,-1 10 0,1-1 0,0-3 0,1-1 0,-1-5 0,2-2 0,-1-5 0,0-3 0,0 16 0,0-14 0,0-9 0,0-7 0,0-7 0,0-4 0,0-2 0</inkml:trace>
  <inkml:trace contextRef="#ctx0" brushRef="#br0" timeOffset="406499">17913 14779 24575,'20'0'0,"11"-3"0,18-4 0,-19 2 0,1-1 0,2-2 0,0 1 0,1-1 0,-2 0 0,-3 2 0,-1-1 0,16-4 0,-13 5 0,-13 3 0,-11 1 0,-4 2 0</inkml:trace>
  <inkml:trace contextRef="#ctx0" brushRef="#br0" timeOffset="407370">18136 14434 24575,'0'19'0,"0"6"0,0 22 0,0-1 0,0-14 0,0 1 0,0-3 0,0 0 0,0 5 0,0 1 0,0 1 0,0-1 0,0 0 0,0-1 0,0-5 0,0-1 0,0 11 0,1-16 0,0-15 0,0-6 0</inkml:trace>
  <inkml:trace contextRef="#ctx0" brushRef="#br0" timeOffset="408438">18864 14561 24575,'0'-15'0,"0"-12"0,0-16 0,0 16 0,0-1 0,0-2 0,0 1 0,0-19 0,0 13 0,0 16 0,0 12 0,0 9 0,-1 5 0,0 6 0,-1 5 0,1 1 0,1 2 0,0 6 0,-1 11 0,0-11 0,0 3 0,0 8 0,0 2 0,0 3 0,0 2 0,1 1 0,0 0 0,0-2 0,0-1 0,1-5 0,0-1 0,0-4 0,1-2 0,4 15 0,1-15 0,-2-18 0,-1-5 0,-3-8 0</inkml:trace>
  <inkml:trace contextRef="#ctx0" brushRef="#br0" timeOffset="409499">19166 14611 24575,'10'3'0,"10"-1"0,11-2 0,7 0 0,2 0 0,-2 0 0,-2 0 0,-5 0 0,-6 0 0,-4 0 0,-3 0 0,-2 0 0,-8 1 0,-2-1 0,-6 1 0</inkml:trace>
  <inkml:trace contextRef="#ctx0" brushRef="#br0" timeOffset="410667">19259 14439 24575,'0'30'0,"0"2"0,0 7 0,0 3 0,0 3 0,0-20 0,0 1 0,0-1 0,-1 1 0,1 1 0,-1-1 0,-2 21 0,0-7 0,1-7 0,1-8 0,0-6 0,1-7 0,0-5 0,0-5 0</inkml:trace>
  <inkml:trace contextRef="#ctx0" brushRef="#br0" timeOffset="415084">19806 14647 24575,'12'-16'0,"2"-7"0,5-12 0,0-3 0,-6 2 0,-2 5 0,-5 4 0,-3 5 0,-1 2 0,-2-10 0,-4 13 0,-7-7 0,-11 13 0,-7 0 0,-2 2 0,4 2 0,8 4 0,6 2 0,6 1 0,3 0 0,1 1 0,2 1 0,0 1 0,1 0 0,0 1 0,0-2 0,0 3 0,2 2 0,5 6 0,12 17 0,-2-7 0,10 14 0,-12-17 0,5 4 0,-5-7 0,-1-1 0,-2-4 0,-1-1 0,3 0 0,2 3 0,3 2 0,-1 1 0,-3 1 0,-1 0 0,-2 0 0,0 3 0,-1 9 0,-5-5 0,-1 7 0,-5-8 0,-3 2 0,-8 4 0,-10 1 0,-13 1 0,13-17 0,-2 0 0,0-2 0,0-1 0,-22 9 0,9-6 0,9-5 0,8-4 0,10-3 0,1-3 0,-2-11 0,2 3 0,-2-8 0,7 6 0,2-1 0,1-3 0,7-6 0,8-4 0,8-6 0,6-1 0,-2 1 0,-3 2 0,-5 5 0,-6 5 0,-5 6 0,-3 5 0,-1 2 0,-1 3 0,1-1 0,2-2 0,4-4 0,-4 3 0,1 0 0</inkml:trace>
  <inkml:trace contextRef="#ctx0" brushRef="#br0" timeOffset="416175">20560 14495 24575,'12'0'0,"13"0"0,16 0 0,-15 0 0,1 0 0,0 0 0,0 0 0,20 0 0,-13 0 0,-9 0 0,-14 0 0,-2 0 0,-7 0 0,0 0 0,-1 0 0</inkml:trace>
  <inkml:trace contextRef="#ctx0" brushRef="#br0" timeOffset="417141">20691 14236 24575,'0'22'0,"0"8"0,0 14 0,0 6 0,0-23 0,0 0 0,0 0 0,0 0 0,0-2 0,0 0 0,0 20 0,0-8 0,0-10 0,0-6 0,0-9 0,0-6 0,0-5 0</inkml:trace>
  <inkml:trace contextRef="#ctx0" brushRef="#br0" timeOffset="418985">21186 14246 24575,'-2'-10'0,"1"-1"0,7 0 0,2-1 0,5 1 0,2-1 0,1 1 0,-1 3 0,-4 4 0,-3 3 0,-2 1 0,-1 0 0,2 0 0,-1 2 0,0 2 0,-4 1 0,1 5 0,-1 10 0,3 14 0,-1 16 0,-2-21 0,-1 1 0,1 0 0,-2 1 0,-1-2 0,-1-1 0,-2-1 0,-2-1 0,-3-1 0,-2-2 0,-2 0 0,-3-1 0,-1 0 0,-2-2 0,0 2 0,-1-1 0,-1 1 0,-1 1 0,-2 0 0,1 1 0,1-2 0,0 0 0,3-3 0,1-2 0,-8 9 0,11-13 0,7-7 0,2-9 0,0-11 0,-3-20 0,3 6 0,0-6 0,5 20 0,1 6 0,1 3 0,4 3 0,7 1 0,9 1 0,12 0 0,9 2 0,6 4 0,-24-1 0,1 1 0,19 10 0,-9 0 0,-9-2 0,-10-5 0,-6-4 0,-4-3 0,-2-1 0,-1-1 0,-1 0 0,-1 0 0</inkml:trace>
  <inkml:trace contextRef="#ctx0" brushRef="#br0" timeOffset="422307">21627 14463 24575,'19'0'0,"10"0"0,5 0 0,3 0 0,-8 0 0,1 0 0,14 0 0,-2 0 0,-4 0 0,-3 0 0,-28-2 0,-3 1 0,-4-1 0</inkml:trace>
  <inkml:trace contextRef="#ctx0" brushRef="#br0" timeOffset="423209">21759 14321 24575,'0'20'0,"0"2"0,0 2 0,0 0 0,0-4 0,0 1 0,0 3 0,0 16 0,0-11 0,0 7 0,0-20 0,0-7 0,0-9 0,0-6 0</inkml:trace>
  <inkml:trace contextRef="#ctx0" brushRef="#br0" timeOffset="425233">22298 14171 24575,'0'-14'0,"3"-3"0,5-1 0,7 0 0,10 5 0,6 4 0,8 4 0,8 3 0,-21 1 0,0 1 0,0 1 0,-2 1 0,15 5 0,-14 3 0,-13 2 0,-6-1 0,-5 5 0,-5 1 0,-10 10 0,-11 2 0,-10 3 0,-6-3 0,12-13 0,1-1 0,-12 3 0,15-9 0,2-1 0,1-4 0,6-2 0,9 0 0,10-1 0,13 0 0,14-1 0,12 3 0,-10 4 0,0 3 0,-8-3 0,0 2 0,4 5 0,-2-1 0,2 6 0,-7-2 0,-2 1 0,-10-4 0,0 3 0,-8 2 0,-9 14 0,-2-8 0,-5 3 0,-7 7 0,-5 2 0,3-12 0,-4 2 0,-1 0 0,1-3 0,-2 2 0,0-3 0,-2 0 0,-6 3 0,-3-1 0,3-6 0,2-6 0,2-5 0,5-3 0,2-2 0,-11-1 0,12-2 0,15-1 0,6 1 0,5-1 0</inkml:trace>
  <inkml:trace contextRef="#ctx0" brushRef="#br0" timeOffset="426171">23080 14277 24575,'34'0'0,"4"0"0,11 0 0,-22 0 0,0 0 0,0 0 0,0 0 0,-1 0 0,-2 0 0,15 0 0,-13 0 0,-14 0 0,-7 0 0</inkml:trace>
  <inkml:trace contextRef="#ctx0" brushRef="#br0" timeOffset="427017">23106 14690 24575,'26'0'0,"-1"0"0,18 0 0,-7 0 0,-2 0 0,11 0 0,-15 0 0,5 0 0,-18 0 0,-9 0 0,-2 0 0</inkml:trace>
  <inkml:trace contextRef="#ctx0" brushRef="#br0" timeOffset="430892">23715 14519 24575,'5'-25'0,"9"-23"0,-3 7 0,-3 13 0,0 0 0,-1-7 0,-4 5 0,-2 1 0,-1 16 0,0 2 0,-1 16 0,0 2 0,-3 4 0,-1 6 0,-3 12 0,-4 19 0,6-16 0,0 3 0,1 3 0,1 2 0,1 2 0,1 1 0,0-1 0,2 0 0,0-1 0,0-2 0,0-3 0,0-2 0,0-6 0,0-3 0,0 9 0,0-19 0,0-8 0</inkml:trace>
  <inkml:trace contextRef="#ctx0" brushRef="#br0" timeOffset="432538">24196 14210 24575,'-4'19'0,"-6"12"0,-8 11 0,6-16 0,-1 0 0,-1 2 0,-1 1 0,-1 0 0,-1 0 0,-1 1 0,0-1 0,0 0 0,-1-2 0,2-2 0,0-2 0,-10 13 0,9-11 0,8-11 0,5-8 0,3-6 0,6-4 0,7-5 0,12-3 0,15-1 0,-14 7 0,2 0 0,3 1 0,1 1 0,11 0 0,-1 1 0,-11 2 0,-1 0 0,3-1 0,-2 1 0,-5 1 0,-7 0 0,-11 2 0,-1 0 0,-5 4 0,1 5 0,4 12 0,3 13 0,1 7 0,-2 0 0,-2-7 0,-4-7 0,-8-2 0,-13-1 0,-16 2 0,12-15 0,-1-1 0,-2-1 0,-1-2 0,0-2 0,1-2 0,-23 0 0,9-4 0,9-1 0,17 0 0,5 0 0</inkml:trace>
  <inkml:trace contextRef="#ctx0" brushRef="#br0" timeOffset="433871">24150 14269 24575,'23'0'0,"4"0"0,6 0 0,4 0 0,-2 0 0,-4-1 0,-2-4 0,-1-7 0,2-7 0,1-5 0,-5 3 0,-5 3 0,-11 10 0,-4 3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2:26.8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4 1 24575,'-34'0'0,"-1"0"0,-22 0 0,-5 0 0,-18 0 0,3 0 0,8 0 0,15 0 0,14 0 0,22 7 0,-3 3 0,13 5 0,-13 12 0,-1 8 0,-8 17 0,0 10 0,4 1 0,6-6 0,8-13 0,7-12 0,3-5 0,2-14 0,0 10 0,17-5 0,2 6 0,29 12 0,-1 0 0,12 6 0,-6-5 0,-1-7 0,-4-5 0,-3-6 0,8 0 0,-10-11 0,7-1 0,-11-7 0,-7 0 0,4 0 0,-10-6 0,4-3 0,-8-5 0,-8 3 0,-6 1 0,-2 4 0,2-3 0,4-2 0,-5 1 0,3-3 0,-9 8 0,3-5 0,-2 5 0,1-4 0,2-5 0,2-8 0,1-7 0,-2-2 0,-1 3 0,-3 10 0,-3 4 0,-3 9 0,-2 1 0,-4 2 0,-3 2 0,-1 0 0,0 0 0,4 0 0,3 0 0,-5-4 0,6 3 0,-9-3 0,2 4 0,7-2 0,-5-1 0,8 1 0,0 0 0,-3 2 0,-1 0 0,0 0 0,1 0 0,1 2 0,3 2 0,0 2 0,2 2 0,0-2 0,0 0 0,0 0 0,0 4 0,0 4 0,0 9 0,0 9 0,-2 2 0,-1 0 0,1-9 0,0-10 0,2-8 0,0-5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37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3 166 24575,'-55'0'0,"5"0"0,-6 0 0,13 0 0,-8 0 0,1 0 0,-16 0 0,-1 6 0,-7 11 0,0 13 0,1 12 0,4 4 0,1 8 0,15-15 0,5 5 0,19-19 0,2 4 0,9-6 0,-5 9 0,5 1 0,0 11 0,1 14 0,4 11 0,4 8 0,6 21 0,3-26 0,4 12 0,20-37 0,4-7 0,36 3 0,3-6 0,-22-14 0,3-1 0,3-2 0,2-2 0,3-1 0,0-3 0,2-3 0,1-2 0,-2-3 0,-1-2 0,-3-1 0,-1-3 0,6-3 0,-3-4 0,29-15 0,-33 3 0,-3-4 0,9-21 0,16-22 0,-19 4 0,-22 23 0,0-2 0,22-39 0,-9-1 0,-10 2 0,-13-4 0,-9-2 0,-8 30 0,-4-1 0,-16-42 0,1 42 0,-3 3 0,-18-19 0,-23-7 0,1 21 0,18 25 0,-5 3 0,-8 7 0,-4 4 0,-6 5 0,-2 5 0,-4 3 0,0 2 0,4 2 0,2 1 0,-34 6 0,22 13 0,42-9 0,9 9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39.6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 0 24575,'0'24'0,"0"9"0,0 14 0,0 21 0,0-8 0,0-2 0,0-23 0,0-16 0,0-4 0,0 0 0,-3 15 0,-4 18 0,-6 16 0,-3 3 0,2-13 0,3-17 0,6-16 0,2-12 0,1-15 0,6-15 0,5-11 0,9-8 0,18-10 0,-11 12 0,10 3 0,-16 17 0,-8 13 0,3 4 0,-3 11 0,4 9 0,4 7 0,4 5 0,-11-6 0,2-6 0,-8-9 0,4-7 0,6-1 0,10-2 0,15-2 0,8-5 0,4-6 0,-6-4 0,-20 1 0,-10 4 0,-38 2 0,15 7 0,-19-3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56.1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76 211 24575,'-3'-17'0,"-8"1"0,-8 0 0,-15 6 0,3 6 0,-22 4 0,10 14 0,-10 2 0,-7 25 0,6 0 0,-8 8 0,8-4 0,7-1 0,6 3 0,3 2 0,6 1 0,9 8 0,10 0 0,9 8 0,4-12 0,4 19 0,13-4 0,16 20 0,-10-44 0,4-2 0,33 35 0,2-10 0,0-14 0,-2-11 0,11 0 0,-6-13 0,7 3 0,-19-15 0,15 3 0,-7-6 0,18 1 0,5-6 0,9-4 0,-41-5 0,0 0 0,4 0 0,0-2 0,-2 1 0,0-2 0,3-8 0,-2-3 0,25-14 0,0-30 0,-40 13 0,14-39 0,-33 36 0,-1-3 0,3-14 0,0-3 0,-3-9 0,-2-1 0,-6 1 0,-2-1 0,-3 5 0,-2 0 0,-3 4 0,0 3 0,-1 10 0,-2 2 0,-5-1 0,-3 3 0,-8-16 0,-18-1 0,-12 31 0,4 9 0,-29 0 0,3 12 0,-21-1 0,-5 9 0,-4 3 0,47 4 0,0 1 0,2 0 0,0 0 0,-43 0 0,3 0 0,22 0 0,6 0 0,16 0 0,7 6 0,-15 10 0,6 8 0,-6 8 0,27-14 0,10-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57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4 1 24575,'0'28'0,"0"26"0,0 12 0,0 13 0,0-7 0,0-18 0,0 13 0,0-7 0,0 18 0,0 1 0,-2 4 0,-6 7 0,-7 4 0,-8 0 0,10-42 0,-1-2 0,-7 15 0,3-6 0,13-42 0,1-9 0,4-6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5:58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32'0'0,"10"0"0,9 0 0,2 0 0,4 0 0,-22 0 0,-5 0 0,-12 0 0,1 0 0,-10 0 0,-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6:00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28'0'0,"17"0"0,26 0 0,11 0 0,3 0 0,-8 0 0,-15 0 0,-12 0 0,-10 0 0,-22 0 0,-4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6:15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7786,'7'4'0,"8"-2"3054,14 12-3054,20 17 581,-3 1 0,2 5-581,-1 3 0,1 1 305,13 6 1,-1-1-306,-14-8 0,-4-2 1962,26 24-1962,-4 3 0,-17-10 0,8 11 0,-6-9 0,-2 2 0,0 1 0,7 4 0,-15-20 0,0 0 0,24 23 0,-19-21 0,-1-1 0,20 15 0,-9-6 0,9 4 0,-14-13 0,12 11 0,-7-7 0,-7-5 0,-7-5 0,-7-7 0,-5-5 0,-4 1 0,-10-15 0,-1 3 0,-5-10 0,3 4 0,6 3 0,5 2 0,3 1 0,-1-2 0,-5-3 0,-7-3 0,-3-4 0,-3-2 0,-1 0 0,-13-39 0,-7-9 0,-3-6 0,-2-7 0,0 4 0,-2 0 0,-2-10 0,1 2 0,4 11 0,2 3 0,-10-26 0,12 33 0,6 17 0,4 15 0,3 7 0,2 11 0,0 10 0,0 2 0,4 5 0,7 16 0,9 6 0,-1 0 0,3 3 0,3 1 0,1 1 0,5 12 0,1 0 0,-4-7 0,-1-3 0,16 33 0,-15-27 0,-13-21 0,-7-19 0,-9-4 0,-13-10 0,-30 5 0,-33 9 0,27-3 0,-3 1 0,-12 4 0,0 1 0,-20 13 0,9-2 0,54-21 0,11-1 0,12 0 0,-2 2 0,5 0 0,-4-4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27:51.9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21 6394 24575,'0'0'0</inkml:trace>
  <inkml:trace contextRef="#ctx0" brushRef="#br0" timeOffset="23098">11138 5408 24575,'-1'-5'0,"0"0"0,0 1 0,-2 0 0,2 1 0,-1 0 0,-1 0 0,1 1 0,0-2 0,1 3 0,-1-1 0</inkml:trace>
  <inkml:trace contextRef="#ctx0" brushRef="#br0" timeOffset="74806">22899 7047 24575,'30'0'0,"1"0"0,4 0 0,-2 0 0,-2 0 0,-4 0 0,-6 0 0,-4 0 0,-4 0 0,-7 0 0,0 0 0,-5 0 0,0 0 0</inkml:trace>
  <inkml:trace contextRef="#ctx0" brushRef="#br0" timeOffset="76505">22846 7283 24575,'18'0'0,"7"0"0,6 0 0,6-3 0,0-1 0,-4-3 0,-6 1 0,-8 2 0,-6 0 0,-7 3 0,-1-2 0,-4 2 0,1-2 0,4 1 0,6 0 0,6 2 0,0 0 0,-3 0 0,-5 0 0,-5 0 0,-3 0 0</inkml:trace>
  <inkml:trace contextRef="#ctx0" brushRef="#br0" timeOffset="79172">23318 6861 24575,'0'25'0,"0"12"0,0-11 0,0 1 0,0 4 0,0 1 0,-1 0 0,1 0 0,-1-1 0,1 0 0,1-1 0,1-1 0,0-2 0,1-1 0,3 18 0,-2-9 0,-2-11 0,-2-7 0,0-4 0,0-10 0,-1-2 0,-3-15 0,-5-9 0,-4-6 0,-3-5 0,3 3 0,3 6 0,4 5 0,3 7 0,2 1 0,0-5 0,1-10 0,0-10 0,0-7 0,0-1 0,2 4 0,2 5 0,3 9 0,2 5 0,0 4 0,-1 6 0,-2 3 0,2 4 0,4 0 0,10-1 0,11-2 0,-2 2 0,1 2 0,13-1 0,-16 3 0,-3 0 0,-5 2 0,-8 0 0,-6 0 0,-3 0 0,-2 1 0,-1 2 0,0 2 0,0 2 0,0 1 0,0 0 0,-1 3 0,0 4 0,0 5 0,0 5 0,0 3 0,0-1 0,0-3 0,-3-2 0,-7-2 0,-8 0 0,-10 0 0,-5-3 0,0-2 0,4-4 0,8-4 0,7-4 0,7-2 0,3-1 0,2 0 0</inkml:trace>
  <inkml:trace contextRef="#ctx0" brushRef="#br0" timeOffset="81954">23647 7352 24575,'-14'-14'0,"-6"-2"0,-3 1 0,-2 2 0,6 7 0,5 3 0,4 3 0,1 1 0,2 1 0,-2 3 0,1 2 0,0 1 0,2 2 0,2-1 0,2 6 0,1-1 0,1 13 0,1 5 0,3 8 0,3 1 0,3-7 0,0-10 0,0-12 0,-1-6 0,-1-4 0,-1-4 0,3-7 0,7-11 0,0 1 0,1-2 0,8-8 0,5-3 0,-20 21 0,-6 8 0,-3 3 0,-2 7 0,0 3 0,0 5 0,2 22 0,4-7 0,3 13 0,3-19 0,0-8 0,-1-7 0,-4-5 0,4-4 0,1-4 0,5-3 0,6-5 0,7-7 0,-10 7 0,0-2 0,-16 10 0,-1 2 0</inkml:trace>
  <inkml:trace contextRef="#ctx0" brushRef="#br0" timeOffset="85955">23969 6859 24575,'-2'31'0,"0"9"0,0-14 0,1 2 0,-1 4 0,1 0 0,0 2 0,0 1 0,0 1 0,2 0 0,1-1 0,3 0 0,2 0 0,3-1 0,2 0 0,2-1 0,1-2 0,2 0 0,1 1 0,0-2 0,-1 0 0,1-2 0,-1 0 0,0-2 0,-2-3 0,0-2 0,8 11 0,-4-12 0,-10-11 0,-2-5 0,-6-14 0,0-3 0,-1 1 0,0 2 0</inkml:trace>
  <inkml:trace contextRef="#ctx0" brushRef="#br0" timeOffset="90284">24406 7086 24575,'-30'-9'0,"-5"-2"0,-8-2 0,1 1 0,6 4 0,16 4 0,3 3 0,11 1 0,-4 0 0,3 0 0,-2 3 0,3 2 0,0 3 0,1 2 0,2-1 0,1 0 0,2-1 0,0 1 0,0 2 0,-1 9 0,-1 10 0,-1 8 0,0 4 0,1-3 0,1-5 0,3 1 0,3-12 0,4 3 0,3-12 0,3-1 0,2 0 0,0-2 0,-2-1 0,-3-3 0,-2-4 0,-2-2 0,-1-1 0,2 0 0,6 0 0,9 0 0,7 0 0,0 0 0,-5 0 0,-7 0 0,-4 0 0,-8-1 0,-2 0 0,-5-2 0,0-1 0,0 0 0,0 0 0,0 0 0,0 0 0,0 0 0,0 1 0,0-1 0,0 0 0,0 1 0,0 0 0,0 1 0,0-1 0,0 1 0,0-1 0,0 1 0,-1 0 0,-3 0 0,2 0 0,-2-1 0,2 2 0,0 0 0,1 0 0,0 0 0,0-1 0,1 0 0,0-1 0,0 1 0,0 0 0,0-1 0,0 1 0,0-1 0,0 0 0,0 0 0,0 1 0,0-1 0,0 1 0,0-1 0,0-3 0,0-4 0,0-4 0,-1-4 0,-1 0 0,-1 0 0,1 8 0,1 3 0,0 6 0,0 0 0,-1 0 0,-1 1 0,0 0 0,-1 0 0,-1 0 0,0 0 0,-3 0 0,3 0 0,-3 0 0,1 0 0,-2 0 0,-2 1 0,0 2 0,1 0 0,-1 3 0,6-3 0,-2 1 0,6-2 0,-1 0 0,1 1 0,0-1 0,0 0 0,1 0 0,0 0 0,0 0 0,0 0 0,0 0 0,0 0 0,0 1 0,0 1 0,0 1 0,0 0 0,0 0 0,0 2 0,1-1 0,0 1 0,0 1 0,0-3 0,-1 1 0,0-4 0,0 2 0,0-1 0,0 0 0,0 0 0,0-1 0,0 1 0,1-2 0,0 0 0,1-1 0</inkml:trace>
  <inkml:trace contextRef="#ctx0" brushRef="#br0" timeOffset="92285">24437 6763 24575,'34'5'0,"1"9"0,-14-1 0,0 3 0,0 4 0,0 3 0,1 3 0,-1 1 0,0 1 0,0 1 0,-1 0 0,-1 0 0,0 0 0,-1-1 0,-1 0 0,-1-1 0,-2-1 0,0-1 0,-2-1 0,-1 0 0,-2 0 0,0 0 0,5 22 0,-8-21 0,-2 0 0,-1 2 0,-2 0 0,-2 2 0,-3 1 0,-3 2 0,-3 0 0,-2 1 0,-3-2 0,-1-1 0,-2-2 0,1-4 0,0-2 0,-13 10 0,5-10 0,6-8 0,2-4 0,5-3 0,2-2 0,5-3 0,3-1 0</inkml:trace>
  <inkml:trace contextRef="#ctx0" brushRef="#br0" timeOffset="149759">5946 9343 24575,'41'0'0,"-11"1"0,4 2 0,5 0 0,0 2 0,3 1 0,4 1 0,4 1 0,4 2-253,-17-3 1,3 1 0,3 0 0,2 2 0,2-1 0,1 2 0,1-1 0,0 1 0,0 0 0,0 0 0,-2 0 0,0 0 0,-3-1-76,6 2 0,-2-1 0,0 1 1,-2 0-1,1 0 0,-1-1 1,2 2-1,-1-1 0,3 1 1,0 0 92,-5-1 1,1 0 0,1 0 0,2 1 0,0-1 0,1 1 0,-1 0 0,1 1 0,-1-1 0,-2 0 0,0 0 0,-2 0 0,-3 0 0,-1-1-176,8 4 0,-3-1 1,-2 1-1,-1-1 1,-2 0-1,0 1 0,-1-1 1,-1 1 530,6 2 0,0 0 1,-3 0-1,0 0 1,-1 1-1,-1-1-121,1 3 0,-1 0 0,-1 0 0,-2 1 0,-1-1-106,2 2 0,-3 0 1,-1 0-1,-1 0 106,4 3 0,-2 1 0,-2-1 1092,-4-3 0,-2-1 0,-1-1-829,6 5 0,-3-2 1375,-5-4 0,-1 0-618,-3-3 0,0 0 287,2 3 1,-1 1-1308,5 7 0,0 2 0,3 4 0,1 1 0,2 3 0,-1 1 0,1-2 0,-1-2 534,-4-6 1,0-2-535,-2-4 0,-1-2 1,1 0-1,-7-12-820,-15-12 1,-2-2 0,-1 1 0</inkml:trace>
  <inkml:trace contextRef="#ctx0" brushRef="#br0" timeOffset="150891">6436 11215 24575,'30'-31'0,"-11"9"0,4-3 0,3-2 0,3-4 0,4-3 0,3-3 0,0-1-547,-5 7 1,1-2 0,1-1 0,2-1 0,2-2 0,2-1 344,-8 8 0,2-1 1,2-2-1,2-1 0,0-1 1,1 0-1,0 0 1,0 1-1,-1 0 0,-1 1 1,-1 1-164,0 0 1,0 1 0,-2 1 0,1 1 0,-1 0 0,0-1 0,1 1 0,1-2 0,2 0 242,-1 1 1,1-2-1,1-1 1,1 0-1,1 0 1,0 0-1,-1 0 1,-1 1-1,0 2 1,-2 1 0,-2 3 121,10-8 0,-2 4 0,-2 1 0,0 2 0,-1 0 0,0 0 212,-2 2 0,0 0 1,-1 1-1,0 0 0,1 1 1,1-1-213,4-3 0,1 1 0,1-1 0,0 1 0,-1 1 0,-3 1 0,-3 4 0,-2 0 0,-1 2 0,0 0 0,2-2 0,6-3 0,2-2 0,0 1 0,-1 0 0,-4 4 0,5-1 0,-4 2 0,-1 1 0,-3 2 0,0-1 0,0 1-26,2-2 0,0-1 0,-3 2 26,-2 1 0,-1 1 978,3-3 0,-6 2-978,-12 7 0,-11 5 0,-5 3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34:42.0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83 8108 24575,'-38'0'0,"8"2"0,-7 5 0,6 8 0,-2 11 0,-1 9 0,9 4 0,1 3 0,8-9 0,1 2 0,1-2 0,0 4 0,2-3 0,1 6 0,3-2 0,1-1 0,2 0 0,1-2 0,1 0 0,1-2 0,2 0 0,6 12 0,5 0 0,0-11 0,5-2 0,7 10 0,7-3 0,0-19 0,5-5 0,-1-1 0,9 2 0,1-3 0,-5-4 0,2-1 0,-2-3 0,8-4 0,1-4 0,-9-4 0,3-3 0,1-1 0,-2 0 0,1 0 0,-2 0 0,1-2-156,0-1 0,2-2 0,-1 0 0,-4 1 156,9-5 0,-5 0 0,-9 3 0,-2 0 0,-6 2 0,-1-1 0,-2-5 0,-2-1 0,8-15 0,-13 13 0,-2 0 0,-2-15 624,-7-5-624,-7 18 0,-5 0 0,-5-6 0,-5 0 0,-6-4 0,-5 0 0,6 12 0,-1 0 0,-2 0 0,-2 1 0,-1 1 0,0 0 0,-1 3 0,0 0 0,-1 1 0,-12-6 0,-1 1 0,4 3 0,1 1 0,5 3 0,1 2 0,5 2 0,2 2 0,-13-2 0,10 6 0,8 4 0,-25 15 0,2 2 0,11-2 0,0 1 0,7-3 0,1 0 0,-15 7 0,11-4 0,15-6 0,7 0 0,6 0 0,1-4 0,-1 1 0</inkml:trace>
  <inkml:trace contextRef="#ctx0" brushRef="#br0" timeOffset="16467">19422 9659 24575,'-21'32'0,"8"-9"0,0 1 0,-3 7 0,-1 2 0,0 6 0,1 3 0,0 1 0,2 0 0,2-2 0,1 0 0,3-2 0,1-1 0,2-4 0,2-2 0,1-1 0,1 0 0,0 0 0,2 0 0,2 11 0,3 0 0,3-10 0,2-1 0,7 8 0,5-2 0,6-12 0,2-6 0,4 0 0,1-2 0,3-4 0,2-2 0,-1-3 0,1-3 0,-3-1 0,1-2 0,-2-2 0,0-1 0,-2-3 0,-2-2 0,-1-1 0,0-2 0,-2-1 0,0-1 0,-2-1 0,-1-1 0,-2 0 0,0 0 0,-2-1 0,-1 0 0,-2-2 0,0-1 0,9-12 0,-1-4 0,-2-1 0,-2-2 0,2-1 0,-2-1 0,-7 2 0,-3 2 0,-7 9 0,-2 1 0,-1-3 0,-2 0 0,-1-2 0,-1 0 0,-2-1 0,-3 1 0,-1 0 0,-3 1 0,-1 3 0,-2 1 0,-18-14 0,-5 10 0,13 16 0,-2 3 0,-4 1 0,-3 1 0,-6-1 0,-2 2 0,-1-1 0,-1 2 0,0-1 0,0 2 0,2 0 0,0 0 0,6 1 0,0 1 0,3 0 0,2 1 0,-20-1 0,10 3 0,5 10 0,2 9 0,-3 12 0,16-12 0,0 1 0,-1-2 0,1 0 0,-13 15 0,6-7 0,13-16 0,5-2 0</inkml:trace>
  <inkml:trace contextRef="#ctx0" brushRef="#br0" timeOffset="19068">18103 9002 24575,'35'1'0,"-1"1"0,13 4 0,2 3 0,-10 0 0,1 0 0,0 2-421,2 1 0,-1 2 0,0 0 421,-3 1 0,-2 1 0,-1 1 0,7 5 0,-2 1 206,-3 0 0,-1 0-206,-4-1 0,0 0 105,-1-1 0,-1 1-105,0 0 0,0 0 0,-4-2 0,0 1 0,8 5 0,0 1 320,-8-8 1,-1-1-321,6 5 0,0-2 0,8 5 0,-5-3 0,-10-4 0,-6-5 0,-4-2 0,-3-2 0,0-1 0,0 0 0,-5-4 0,-1-7 0,-10-11 0,-4-10 0,-2-8 0,-4-8 0,7 14 0,0-1 0,7 16 0,-1 0 0,1 2 0,0 0 0,0 2 0,0 2 0,1 0 0,0 1 0,0-1 0,0 1 0,0-2 0,0 2 0,0 0 0,0 1 0,0 2 0,1 3 0,0 3 0,1 3 0,2 0 0,0 0 0,0 2 0,1 1 0,-1 2 0,1 1 0,0 1 0,-1 1 0,0 0 0,1 0 0,2 1 0,1-2 0,0-1 0,-3-4 0,-2 0 0,-2-4 0,-1-2 0,-3-3 0,-5-2 0,-6 0 0,-8 0 0,-8 0 0,-6 0 0,-4 0 0,1 0 0,8 0 0,8 0 0,11 0 0,7-2 0,3 2 0,2-2 0</inkml:trace>
  <inkml:trace contextRef="#ctx0" brushRef="#br0" timeOffset="42835">17205 9914 24575,'-12'0'0,"-4"0"0,-3 0 0,-10 0 0,-4 1 0,-9 6 0,17 0 0,-1 3 0,-5 5 0,-1 4 0,-5 6 0,0 2 0,-1 2 0,2 2 0,2 0 0,2 0 0,5-3 0,3 0 0,6-6 0,3 0 0,-6 10 0,12-11 0,7-9 0,2-5 0,4 2 0,9 5 0,12 12 0,-7-8 0,2 1 0,3 3 0,0 1 0,4 2 0,1-2 0,4-1 0,2-1 0,5-3 0,3-3 0,-10-6 0,1-1 0,0 0 0,2-2 0,-1-1 0,0-1 0,0 0 0,0-1 0,0-1 0,12 1 0,-2-1 0,-6-2 0,-1-2 0,-3-2 0,-2-2 0,-4-1 0,0-2 0,-2-3 0,-1-1 0,0 0 0,-1-2 0,0 0 0,-2 0 0,17-15 0,-10 2 0,-9 3 0,-6 0 0,-5-3 0,-4-6 0,-3-5 0,-3-1 0,-5 2 0,-9 2 0,-10 1 0,-9 1 0,13 18 0,0 1 0,0 1 0,-1 1 0,-1 2 0,1-1 0,-20-7 0,4 3 0,2 2 0,0 1 0,-3 2 0,-5 0 0,-1 1 0,-2 2 0,2 2 0,1 1 0,14 3 0,1 1 0,-10 0 0,-10 4 0,19 14 0,11-2 0,-5 14 0,18-18 0,-1 1 0</inkml:trace>
  <inkml:trace contextRef="#ctx0" brushRef="#br0" timeOffset="45419">17385 9067 24575,'-3'19'0,"-4"12"0,2-7 0,-1 2 0,-1 3 0,-2 1 0,-2 0 0,1 0 0,1-1 0,-1-1 0,-2 2 0,0 0 0,-4 11 0,-1 1 0,8-18 0,1-2 0,0 3 0,0-1 0,0 1 0,0 5 0,-1 3 0,2 4 0,1 0 0,2-7 0,1-7 0,2-13 0,-2-8 0,1-10 0,-2-5 0,-2-3 0,-1 1 0,-3-3 0,-8-6 0,-8-9 0,10 14 0,-1-1 0,-15-17 0,6 7 0,10 10 0,9 11 0,5 8 0,3 5 0,2 5 0,6 6 0,6 9 0,7 8 0,3 4 0,-2-5 0,-3-8 0,-8-7 0,-4-8 0,-3-1 0,-3-5 0,2 0 0,-1-1 0,1 0 0,1-1 0,3-4 0,6-8 0,7-12 0,6-10 0,3-2 0,-3 5 0,-5 6 0,1 4 0,3 0-820,5 4 1,-12 5 0,-4 6 0</inkml:trace>
  <inkml:trace contextRef="#ctx0" brushRef="#br0" timeOffset="46872">17330 8827 24575,'0'-40'0,"0"14"0,0-4 0,3-2 0,1-4 0,0 0 0,3-11 0,0 1 0,1 3 0,1 4 0,4-2 0,-9 36 0,-1 4 0,0 1 0,-1 3 0,0 2 0,-1 2 0,1 2 0,1 1 0,6 6 0,14 14 0,-3-7 0,3 3 0,6 6 0,2 2 0,-7-9 0,-1 0 0,0 0 0,10 12 0,-2-1 0,0 0 0,-4-2 0,-9-12 0,-1-2 0,9 18 0,-20-31 0,-3-1 0</inkml:trace>
  <inkml:trace contextRef="#ctx0" brushRef="#br0" timeOffset="47735">17285 8712 24575,'10'0'0,"10"0"0,11 0 0,4 0 0,-1 0 0,-8 0 0,-14 0 0,-4 0 0</inkml:trace>
  <inkml:trace contextRef="#ctx0" brushRef="#br0" timeOffset="50636">17128 10302 24575,'0'28'0,"0"-1"0,0 0 0,0 0 0,0 14 0,0-8 0,0-11 0,-1-16 0,-2-10 0,-2-14 0,-1-9 0,0-1 0,3 2 0,1 5 0,2-16 0,0 4 0,0-16 0,0 11 0,0 6 0,0 9 0,2 9 0,1 8 0,1 3 0,2 2 0,5-1 0,5-1 0,6-1 0,3 1 0,-4 1 0,-4 1 0,-6 1 0,-5 1 0,-3 1 0,-2 2 0,-1 3 0,0 6 0,-3 7 0,-4 11 0,-7 10 0,-3-1 0,0-5 0,4-11 0,6-13 0,2-7 0,1-3 0,2-1 0,0-1 0,1 0 0,1-1 0,0-2 0,0 1 0,0 0 0,3 0 0,3-1 0,7 1 0,8-2 0,8-1 0,9 2 0,2 1 0,-3 2 0,-9 1 0,-10 0 0,-8 0 0,-5 1 0,-2 1 0,-5 4 0,-5 5 0,-8 8 0,-8 6 0,-6 3 0,-2-1 0,9-12 0,1-2 0,-11 5 0,-7-1 0,16-10 0,5-2 0,7-1 0,6-2 0,3-1 0</inkml:trace>
  <inkml:trace contextRef="#ctx0" brushRef="#br0" timeOffset="52384">19805 10006 24575,'-12'0'0,"-5"0"0,-2 0 0,2 0 0,0 2 0,2 5 0,-4 8 0,-16 19 0,9-5 0,9-9 0,1-1 0,-1 7 0,5-2 0,2 0 0,4 1 0,1-1 0,1 1 0,1-1 0,2 1 0,1-1 0,0 0 0,0-5 0,0-4 0,1-8 0,4-1 0,11-5 0,16 1 0,16-1 0,-18-1 0,1 0 0,2-1 0,0 0 0,1-3 0,-1-2 0,9-1 0,-12-3 0,-24 7 0</inkml:trace>
  <inkml:trace contextRef="#ctx0" brushRef="#br0" timeOffset="57419">18863 8967 24575,'21'-18'0,"5"-1"0,7-2 0,3 2 0,4 1 0,4 4 0,-20 7 0,1 0 0,16-5 0,1 1 0,-14 4 0,-2 0 0,10-3 0,-4 1 0,-6 3 0,-16 3 0,-3 1 0,-8 0 0,-4-4 0,-26-19 0,1 0 0,5 5 0,0 0 0,-8-6 0,8 8 0,11 10 0,9 5 0,13 2 0,17 1 0,17 0 0,-16 0 0,0 0 0,1 0 0,-2 0 0,21 0 0,-7 1 0,-15 1 0,-6 1 0,-14 1 0,-3 2 0,-1 0 0,0 8 0,0 13 0,-7 19 0,-9-2 0,-4 1 0,7-12 0,-2-1 0,-7 8 0,1-6 0,5-10 0,9-15 0,6-6 0</inkml:trace>
  <inkml:trace contextRef="#ctx0" brushRef="#br0" timeOffset="58933">19829 8217 24575,'0'27'0,"0"1"0,0 12 0,0 6 0,0-1 0,0-9 0,0-2 0,0 3-280,0 2 1,0 4 0,0-1 0,0-4 279,0 9 0,0-5 182,0 0 1,0-3-183,0-6 0,0-2 186,0 18-186,0-14 0,0-6 0,0-17 566,0-5-566,0-21 0,0-4 0,3-18 0,4-4 0,1 13 0,1-1 0,3-3 0,3-1 0,0 1 0,3-2 0,0 1 0,5-8 0,2 0 0,-5 7 0,2-1 0,0 3 0,4-5 0,1 3 0,0 0 0,1 2 0,-2 2 0,1 3 0,-3 2 0,1 2 0,1 0 0,-1 2 0,5-3 0,-1 4 0,-19 13 0,-4 4 0,-2 1 0,-2 1 0,-1 0 0</inkml:trace>
  <inkml:trace contextRef="#ctx0" brushRef="#br0" timeOffset="60003">20025 8578 24575,'19'1'0,"6"7"0,7 11 0,-10-4 0,1 1 0,0 4 0,1 0 0,1 1 0,1 0 0,0 1 0,-1-1 0,-2-1 0,-1-1 0,-2-2 0,-1-1 0,8 9 0,-8-10 0,-6-7 0,-7-3 0,0-3 0,0 3 0,9 8 0,10 14 0,7 10 0,-14-17 0,-1 1 0,10 12 0,-8-12 0,-10-11 0,-4-6 0</inkml:trace>
  <inkml:trace contextRef="#ctx0" brushRef="#br0" timeOffset="63437">21863 8010 24575,'0'43'0,"0"-13"0,0 4 0,0 7 0,0 3 0,0-10 0,0 0 0,0 1 0,0 0 0,0 0 0,0 0 0,0 14 0,0-1 0,0-3 0,0-2 0,0-7 0,0-2 0,0-5 0,0-2 0,0 16 0,0 1 0,0-17 0,0 2 0,0-21 0,0-1 0,0-7 0,0 1 0,0-2 0</inkml:trace>
  <inkml:trace contextRef="#ctx0" brushRef="#br0" timeOffset="64570">21401 8952 24575,'40'0'0,"0"0"0,1 0 0,7 0 0,0 0 0,-3 0 0,2 0 0,-4 0 0,3 0 0,-4 0 0,-3 0 0,-1 0 0,5 0 0,-3 0 0,-11 0 0,-1 0 0,3 0 0,-1 0 0,-2 0 0,-8 0 0,-7-2 0,-5 0 0,-5-2 0,-2 2 0,-1 0 0</inkml:trace>
  <inkml:trace contextRef="#ctx0" brushRef="#br0" timeOffset="65516">21559 7994 24575,'41'0'0,"0"0"0,5 0 0,4 0 0,-13 0 0,4 0 0,0 0 0,-3 0 0,-1 0 0,-2 0 0,0 0 0,5 0 0,-1 0 0,-5 0 0,9 0 0,-10 0 0,-5 0 0,-5 0 0,-4 0 0,-10 0 0,-4 0 0</inkml:trace>
  <inkml:trace contextRef="#ctx0" brushRef="#br0" timeOffset="67086">22576 7882 24575,'-4'19'0,"-2"8"0,-5 9 0,-3 7 0,6-16 0,0 1 0,-1 3 0,1 2 0,0 5 0,0 2 0,-1 7 0,3 1-328,2-12 1,0 2 0,2 0 327,-1 4 0,2 1 0,-1 4 0,1-8 0,1 3 0,-1 1 0,2 0 0,-1-3 0,2 10 0,1-2 0,0 1 0,0-4 0,1 3 0,1-3 0,2-4 0,6 4 0,4-6 0,1-5 0,4-2 0,9-3 0,1-3 0,-11-9 0,-1-3 0,7 0 0,-3-4 0,-10-8 0,-5-1 0,-9-2 0</inkml:trace>
  <inkml:trace contextRef="#ctx0" brushRef="#br0" timeOffset="68753">22748 8040 24575,'0'46'0,"0"-14"0,0 1 0,0 8 0,0 2 0,0 3 0,0 0 0,0 0 0,0-1 0,0-4 0,0-1 0,0-3 0,0-1 0,0-3 0,0-1 0,0-6 0,0-2 0,0 12 0,0-12 0,0-9 0,0-8 0,0 0 0,0-7 0,0-10 0,1-10 0,3-16 0,1-5 0,2 9 0,1-1 0,0 0 0,1-3 0,1 4 0,5-3 0,1 4 0,0 3 0,1 1 0,-2 5 0,1 1 0,11-12 0,-2 8 0,-4 3 0,-4 4 0,-3 4 0,-5 5 0,-3 3 0,0 0 0,1-2 0,1-3 0,-1 4 0,-3-1 0,-3 7 0</inkml:trace>
  <inkml:trace contextRef="#ctx0" brushRef="#br0" timeOffset="69900">22836 8415 24575,'15'14'0,"4"1"0,4 6 0,5 4 0,-7-5 0,0 0 0,10 10 0,-12-12 0,-1-2 0,2 3 0,-4-4 0,-3-3 0,-2-5 0,-6-3 0,0-3 0</inkml:trace>
  <inkml:trace contextRef="#ctx0" brushRef="#br0" timeOffset="71085">23070 7753 24575,'30'2'0,"-8"8"0,0 4 0,16 14 0,-14-3 0,-3 3 0,-7-4 0,-2 2 0,0 6 0,-1 1 0,-2 2 0,-1 1 0,1 4 0,-1 1 0,0 2 0,-1 1 0,-2 1 0,0 0 0,-2 1 0,0 0 0,-2-2 0,0 0 0,-2-1 0,-2-1 0,-3-3 0,-2 0 0,-4-2 0,-2 0 0,-4-1 0,-2-1 0,2-7 0,-3 1 0,3-4 0,-1 0 0,1-1 0,-3 2 0,2-3 0,8-9 0,6-9 0,1-2 0,-3-1 0,4-1 0,-3 1 0</inkml:trace>
  <inkml:trace contextRef="#ctx0" brushRef="#br0" timeOffset="72156">23698 8319 24575,'44'0'0,"1"0"0,-16 0 0,2 0 0,0 0 0,1 0 0,1 0 0,1 0 0,-1 0 0,1 0 0,-4 0 0,0 0 0,-3 0 0,-1 0 0,17 0 0,-8 0 0,-19 0 0,-5 0 0</inkml:trace>
  <inkml:trace contextRef="#ctx0" brushRef="#br0" timeOffset="72876">23859 8818 24575,'21'2'0,"24"0"0,-8-2 0,6 0 0,-8 0 0,2 0 0,0 0 0,0 0 0,0 0 0,-1 0 0,14 0 0,-4 0 0,-8 0 0,-6 0 0,1 0 0,-10 0 0</inkml:trace>
  <inkml:trace contextRef="#ctx0" brushRef="#br0" timeOffset="74067">21405 10264 24575,'37'0'0,"1"0"0,0 0 0,3 0 0,1 0 0,-1 0 0,3 0 0,-4 0 0,-2 0 0,-3 0 0,-6 0 0,-1 0 0,0 0 0,-2 0 0,4 2 0,-5-1 0,-20 1 0</inkml:trace>
  <inkml:trace contextRef="#ctx0" brushRef="#br0" timeOffset="75000">21590 10533 24575,'19'0'0,"4"0"0,15 0 0,-5 0 0,-3 0 0,0 0 0,9 0 0,-14 0 0,2 0 0,21 0 0,-17 0 0,5 0 0,-23 0 0,-7 0 0,-3 0 0</inkml:trace>
  <inkml:trace contextRef="#ctx0" brushRef="#br0" timeOffset="79088">22273 9820 24575,'-3'-6'0,"-1"-1"0,-3 3 0,2 1 0,-5 1 0,0 2 0,-6 0 0,-3 2 0,0 5 0,2 3 0,4 2 0,4-1 0,4 1 0,3-5 0,1 1 0,1-6 0,0 1 0,0 0 0,0 0 0,0 1 0,0 2 0,0 6 0,0 9 0,0 7 0,0 3 0,1 0 0,1-4 0,1-4 0,2-3 0,2-3 0,2-2 0,3-2 0,1-2 0,2-1 0,3 0 0,-1 0 0,-2 0 0,0 2 0,-7-6 0,-1 2 0,-6-3 0,0-1 0,-2 5 0,-6 3 0,-8 8 0,-8 5 0,-3-2 0,4-4 0,6-8 0,10-6 0,5-3 0,6-2 0,1 0 0,0 0 0,-1 0 0,-2 1 0,-2 3 0,0 8 0,-1 13 0,-1 12 0,-3 9 0,-4 0 0,-2-3 0,-3-7 0,2-5 0,0-3 0,2-3 0,3-3 0,0-1 0,1 0 0,0 1 0,0 1 0,-1 4 0,3-9 0,-1 2 0,4-14 0,0 1 0,0-4 0,1 5 0,4 5 0,4 6 0,3 1 0,1-3 0,-2-6 0,-1-5 0,-4-4 0,-1-2 0,-1-2 0,7-11 0,1 0 0,9-9 0,1 3 0,1 0 0,-1-4 0,-11 12 0,-2 0 0</inkml:trace>
  <inkml:trace contextRef="#ctx0" brushRef="#br0" timeOffset="82010">22569 9979 24575,'0'48'0,"0"-24"0,0 3 0,0 20 0,0 2 0,0-13 0,0-1 0,0 12 0,0-2 0,0-17 0,0-2 0,0 21 0,0-7 0,0-8 0,0-8 0,0-7 0,0-7 0,0-3 0,0-5 0,0-10 0,-2-12 0,-1-15 0,-2-13 0,2 7 0,1-2 0,1 8 0,0-1 0,0-11 0,0 1 0,2 12 0,0 2 0,2 0 0,1 1 0,1 2 0,1 1 0,2 3 0,0 2 0,8-14 0,-3 10 0,-1 10 0,-2 7 0,-1 5 0,-1 4 0,0 0 0,3 1 0,6 0 0,5 0 0,1 0 0,-4 0 0,-7 0 0,-6 1 0,-3 1 0,-3 5 0,0 5 0,-1 12 0,-4 1 0,-5 8 0,-5-4 0,-4 2 0,0 2 0,0-1 0,2-3 0,2-4 0,3-6 0,2-3 0,1-5 0,6-7 0,1-3 0,8-5 0,-2 1 0,9 0 0,-3 2 0,5 1 0,-2 0 0,-1 1 0,-3 5 0,-4-2 0,-1 4 0,-4-3 0,0 0 0,1 1 0,8 10 0,1 0 0,7 10 0,-2-5 0,-3-4 0,-1-2 0,-7-7 0,0 0 0,-4-5 0,0 1 0,0-2 0,0 1 0,0-1 0,0 1 0,0 0 0,0 2 0,-1 4 0,-7 8 0,-9 11 0,-8 6 0,-4 2 0,5-5 0,7-11 0,5-8 0,5-7 0,2-4 0,1-1 0,1 0 0,-1-1 0,2-1 0,-1-3 0,1-6 0,0-1 0,1 3 0,1 3 0</inkml:trace>
  <inkml:trace contextRef="#ctx0" brushRef="#br0" timeOffset="83152">23118 9951 24575,'0'20'0,"0"9"0,0 4 0,0-7 0,0 2 0,0 14 0,0 1 0,0-14 0,0 0 0,0-1 0,0 0 0,0-2 0,0 1 0,0 4 0,0-2 0,0 13 0,0 2 0,0-21 0,0-4 0,0 1 0,0-10 0,0 1 0</inkml:trace>
  <inkml:trace contextRef="#ctx0" brushRef="#br0" timeOffset="84284">22944 10713 24575,'12'0'0,"5"0"0,8 0 0,5 0 0,-1 0 0,1 0 0,-4 0 0,-2 0 0,-3 0 0,-4 0 0,-6 0 0,-6 0 0,-2 0 0</inkml:trace>
  <inkml:trace contextRef="#ctx0" brushRef="#br0" timeOffset="86374">23772 9877 24575,'-44'3'0,"-2"-1"0,3-2 0,7 0 0,10 1 0,10 2 0,6 4 0,-1 6 0,-3 6 0,-3 5 0,-2 5 0,2 2 0,3 0 0,4 0 0,2 2 0,2 0 0,2 4 0,1 4 0,2 1 0,1 0 0,0-6 0,0-5 0,1-5 0,2-5 0,2-5 0,-1-3 0,0-4 0,0-3 0,-1-1 0,1-2 0,0-2 0,0 0 0,4 1 0,3-1 0,1 0 0,0 0 0,-2-1 0,2 0 0,4-3 0,5-4 0,4-3 0,3-5 0,-12 6 0,-2 0 0,-12 5 0,-1 2 0,-1 0 0</inkml:trace>
  <inkml:trace contextRef="#ctx0" brushRef="#br0" timeOffset="88618">24067 9801 24575,'0'16'0,"0"9"0,0 13 0,0 10 0,0 0 0,2 2 0,4-5 0,1-6 0,-3-13 0,-1 0 0,2 11 0,-5-4 0,1 0 0,-1 4 0,0-5 0,0-2 0,0 1 0,1 8 0,0-17 0,2-3 0,-1-3 0,-1-2 0,1-7 0,-2 0 0,1-6 0,0 0 0,0 0 0</inkml:trace>
  <inkml:trace contextRef="#ctx0" brushRef="#br0" timeOffset="90515">24302 10393 24575,'0'-44'0,"0"-3"0,0 19 0,0 0 0,0 2 0,0 0 0,0-11 0,0 12 0,1 15 0,2 4 0,5-5 0,4-7 0,4-7 0,1-3 0,-5 5 0,-4 5 0,-4 11 0,-3 6 0,-1 13 0,0 3 0,0 14 0,0 4 0,0 6 0,5 5 0,3 2 0,3-5 0,2-4 0,-1-2 0,-6-13 0,0-3 0,-6-12 0,1-4 0,0-1 0,0 0 0,0 1 0,-1-1 0,0 5 0,0 17 0,0-3 0,0 9 0,0-14 0,0-7 0,0-5 0,0-14 0,0 6 0,0-7 0</inkml:trace>
  <inkml:trace contextRef="#ctx0" brushRef="#br0" timeOffset="92053">24325 10369 24575,'8'0'0,"1"0"0,0 0 0,-2 0 0,4 0 0,-1 0 0,5-2 0,0-1 0,-8 0 0,-1 1 0</inkml:trace>
  <inkml:trace contextRef="#ctx0" brushRef="#br0" timeOffset="94928">24521 9683 24575,'14'0'0,"4"-2"0,18-1 0,-1 0 0,13 1 0,-9 2 0,-1 0 0,-8 1 0,-7 3 0,-9 2 0,-6 0 0,-5 1 0,-1 1 0,-2 1 0,-2 3 0,-4 4 0,-4 7 0,-4 5 0,-3 7 0,-2 1 0,-3 6 0,8-15 0,1-4 0,9-14 0,3-4 0,-3 4 0,0 4 0,-2 11 0,-2 8 0,-1 8 0,0 2 0,1 1 0,3 1 0,3 1 0,1 0 0,1-6 0,0-10 0,0-8 0,0-13 0,2-2 0,1-6 0,2 0 0,3 0 0,3 0 0,3 0 0,3 0 0,-2 0 0,0 0 0,-8 0 0,-3 0 0,-21 14 0,3-2 0,-17 25 0,14-11 0,3-2 0,2 0 0,2 5 0,-4 8 0,9-16 0,2-6 0,2-5 0,1-4 0,0-2 0,0 1 0,0-1 0,1 3 0,3 2 0,5 7 0,2 5 0,1 0 0,-1-2 0,-4-5 0,-2-1 0,-2-6 0,-2 1 0,-1-6 0,0 1 0,0 0 0,-1 0 0,-5-1 0,-18 0 0,-18 2 0,12-2 0,-1 1 0,-3 0 0,1-1 0,6 0 0,1-1 0,-13 1 0,23-3 0,7 1 0,9-1 0</inkml:trace>
  <inkml:trace contextRef="#ctx0" brushRef="#br0" timeOffset="100984">24857 9482 24575,'0'0'0</inkml:trace>
  <inkml:trace contextRef="#ctx0" brushRef="#br0" timeOffset="143679">21949 11830 24575,'0'26'0,"0"1"0,0 7 0,0 6 0,0 0 0,0 7 0,0 1 0,0-2 0,-1 2 0,1-2 0,-1 5 0,-1-4 0,0 4 0,-1 3 0,0-4 0,0-5-332,0-3 0,-1-5 1,0 1 331,-1 6 0,-1 0 0,0-7 326,-2 10-326,2-19 165,3-16-165,0-7 0,1-10 0,-2-8 504,-2-7-504,0-8 0,2-9 0,3 12 0,1-3 0,1-8 0,1-3 0,1 6 0,1-1 0,1-1 0,1-4 0,1-1 0,1-2 0,1 2 0,1-2 0,0-1 0,0 3 0,0-2 0,1 2 0,0-1 0,1-5 0,0 0 0,0 4 0,-1 6 0,0 4 0,2 1 0,0 3 0,4-3 0,5 4 0,-3 19 0,11 0 0,11-2 0,2 1 0,-7 2 0,-12 3 0,-8 3 0,-10 1 0,-1 4 0,-5 6 0,0 9 0,0 10 0,-2 10 0,-5 8 0,0-20 0,-1-1 0,-1 2 0,-2-1 0,0-1 0,-1-1 0,-9 15 0,4-12 0,0-11 0,-1-5 0,-5-3 0,-1 0 0,0-1 0,5-3 0,7-1 0,6-3 0,4-1 0</inkml:trace>
  <inkml:trace contextRef="#ctx0" brushRef="#br0" timeOffset="144861">22272 12374 24575,'18'0'0,"8"0"0,1 0 0,3 0 0,16 0 0,-17 0 0,-1 0 0,3 0 0,-8 0 0,-9 0 0,-5 0 0,-4 0 0,-2 0 0,-2 0 0</inkml:trace>
  <inkml:trace contextRef="#ctx0" brushRef="#br0" timeOffset="145808">22186 12732 24575,'11'0'0,"10"0"0,18 0 0,-14 0 0,1 0 0,3 0 0,0 0 0,-1 0 0,1 0 0,3 0 0,0 0 0,10 0 0,-1 0 0,-25 0 0,-9 0 0,-1 0 0,-5 0 0,0 0 0</inkml:trace>
  <inkml:trace contextRef="#ctx0" brushRef="#br0" timeOffset="147910">23200 11743 24575,'-24'0'0,"-5"0"0,-21 0 0,2 4 0,23 1 0,0 4 0,-13 14 0,9 12 0,4 5 0,3 3 0,5-1 0,4-4 0,5-5 0,3-4 0,4-2 0,0 0 0,4 2 0,5 3 0,8 2 0,6 1 0,3-3 0,-2-1 0,-2-3 0,-4-3 0,-4-4 0,-5-4 0,-4-3 0,-3-3 0,-3 1 0,-9 6 0,-10 3 0,-7 3 0,-1-3 0,7-7 0,8-5 0,7-4 0,7-4 0,3 0 0,4-1 0,7 8 0,-2 1 0,6 13 0,-7 4 0,-4 15 0,-4-15 0,-3 3 0,-3 6 0,-4 2 0,-6 7 0,-3 2 0,4-14 0,-2 0 0,-1-1 0,0 1 0,-2 0 0,0-1 0,-6 13 0,0 0 0,7-13 0,1-1 0,1-1 0,0-2 0,1-1 0,1 1 0,2-3 0,7-11 0,2-4 0,1-4 0,0 0 0,3 0 0,6 2 0,7 3 0,4 2 0,0 0 0,-4-2 0,-2-5 0,3-2 0,11-2 0,14-3 0,-16-2 0,0 1 0,1-2 0,-1 0 0,18-7 0,-14 3 0,-11 2 0,-9-1 0,-5 1-820,-3 0 1,-2 2 0,0 2 0</inkml:trace>
  <inkml:trace contextRef="#ctx0" brushRef="#br0" timeOffset="150891">23288 12012 24575,'0'13'0,"0"14"0,0 18 0,0-12 0,0 3 0,0 7 0,0 3 0,0 1 0,0 1 0,0 2 0,0 0 0,0-3 0,0-1 0,0-5 0,0-2 0,0-6 0,0-3 0,0 10 0,0-19 0,1-13 0,1-7 0,-1-7 0,-1-12 0,0-11 0,0-19 0,0 14 0,0-2 0,0-5 0,1-1 0,1-3 0,2-3 0,1 4 0,3-2 0,-1 3 0,2-4 0,1 2 0,-1 7 0,1-2 0,0 5 0,0 4 0,1 4 0,8-18 0,2 9 0,-1 8 0,-2 8 0,-2 9 0,-2 6 0,1 4 0,4 5 0,8 7 0,3 7 0,0 4 0,-7 0 0,-8-2 0,-8 0 0,-8 7 0,-15 12 0,3-15 0,-3 1 0,-4 1 0,-2 0 0,-2-2 0,0-2 0,3-4 0,0-2 0,-15 9 0,18-16 0,5-3 0,9-6 0,2 0 0,7 0 0,4-1 0,10 0 0,4 0 0,9 0 0,3 1 0,0 3 0,-5 4 0,-6 6 0,-2 14 0,-7-4 0,-1 11 0,-9-6 0,-3 4 0,-4 4 0,-8 2 0,-9 2 0,-10-2 0,-5-5 0,-4-5 0,-6-6 0,20-14 0,-2-2 0,-13-1 0,-1-2 0,14-1 0,1-1 0,-6 0 0,5-2 0,11 1 0,10 0 0</inkml:trace>
  <inkml:trace contextRef="#ctx0" brushRef="#br0" timeOffset="152393">23939 11942 24575,'0'33'0,"0"1"0,0 6 0,0 2 0,0 1 0,0 5 0,0-22 0,0 0 0,0 1 0,0 1 0,0 0 0,0 0 0,0 0 0,-1-1 0,0-1 0,-1 1 0,0-1 0,-1-1 0,0 1 0,-1 0 0,-1 1 0,-1 0 0,0 1 0,0-1 0,0-2 0,0-1 0,-3 12 0,5-14 0,2-14 0,2-5 0</inkml:trace>
  <inkml:trace contextRef="#ctx0" brushRef="#br0" timeOffset="153225">23642 12838 24575,'21'0'0,"6"0"0,7 0 0,6 0 0,1 0 0,0 0 0,-5 0 0,-7 0 0,-8 0 0,-8 0 0,-4 0 0,-4 0 0,-3 0 0</inkml:trace>
  <inkml:trace contextRef="#ctx0" brushRef="#br0" timeOffset="154775">24471 12014 24575,'-14'0'0,"-7"0"0,-4 0 0,-3 0 0,5 0 0,5 1 0,1 6 0,-3 7 0,-3 10 0,-1 9 0,8-7 0,1 1 0,-5 12 0,9-13 0,1-1 0,1 6 0,3 0 0,1 2 0,1 3 0,-1 4 0,1 6 0,-1 3 0,2-1 0,2-2 0,0-21 0,0 0 0,1 6 0,2 1 0,4-24 0,11-3 0,10-11 0,4-3 0,-7 3 0,2 0 0,9-4 0,-1-1 0,0 0 0,-13 4 0,-12 3 0,-4 2 0,-5 1 0</inkml:trace>
  <inkml:trace contextRef="#ctx0" brushRef="#br0" timeOffset="156171">24628 11835 24575,'0'14'0,"0"12"0,0 12 0,0-14 0,0 3 0,0 18 0,0 3 0,0-11 0,0 0 0,0-2 0,0 1 0,0-1 0,0 2 0,0-1 0,0 1 0,0 0 0,0 1 0,0-1 0,0-1 0,0 1 0,1-2 0,0 1 0,-1-2 0,1 0 0,0-2 0,0 1 0,0-1 0,-1 0 0,0-1 0,0 1 0,0-3 0,0 1 0,0 4 0,-1-2 0,-1 9 0,1-7 0,0-24 0</inkml:trace>
  <inkml:trace contextRef="#ctx0" brushRef="#br0" timeOffset="157488">24806 12680 24575,'0'-28'0,"0"5"0,0-4 0,1-13 0,1-3 0,0-5 0,1 0 0,1 1 0,2 2 0,-1 4 0,1 1 0,0 7 0,0 2 0,-1 2 0,1 2 0,3-16 0,-1 11 0,-3 19 0,-1 8 0,-4 12 0,0 5 0,0 11 0,0 1 0,0 18 0,1-16 0,1 0 0,2 5 0,1 2 0,1 3 0,2 1 0,0 0 0,1-1 0,-1-4 0,0-1 0,-1-3 0,-1-3 0,3 9 0,-4-13 0,-2-2 0,0 0 0,0 8 0,0 1 0,0-3 0,-1-8 0,-1-10 0,-1-11 0,0 0 0,0-2 0</inkml:trace>
  <inkml:trace contextRef="#ctx0" brushRef="#br0" timeOffset="158644">24790 12510 24575,'6'0'0,"0"0"0,1 0 0,-3 0 0,1 0 0,-3 0 0,0 0 0,0 0 0,0 0 0,0 0 0,4 0 0,20 0 0,-5 0 0,13 0 0,-19 0 0,-8 0 0,-4 0 0</inkml:trace>
  <inkml:trace contextRef="#ctx0" brushRef="#br0" timeOffset="159842">25188 12725 24575,'0'21'0,"-1"10"0,-1 5 0,-1-4 0,-2 2 0,0-1 0,0 2 0,-2-1 0,-3 3 0,-2-1 0,-7 11 0,-1-2 0,4-15 0,0-1 0,-6 8 0,-1-3 0,3-13 0,0-3 0,-2-1 0,0-1 0,-1-1 0,0-3 0,-3 2 0,8-8 0</inkml:trace>
  <inkml:trace contextRef="#ctx0" brushRef="#br0" timeOffset="163783">23116 14161 24575,'3'-48'0,"2"15"0,3-3 0,-2 3 0,2-2 0,0-1-562,2-4 0,2-2 1,-1 0 561,1 1 0,-1-1 0,1 1 0,-1 4 0,-1 1 0,1 1 273,6-14 0,-1 6-273,-5 16 0,-1 3 278,9-12-278,-10 31 0,-7 5 0,2 0 861,-3 4-861,1 0 0,1 5 0,2 6 0,6 8 0,5 10 0,2 4 0,-5-9 0,0 2 0,7 15 0,0 1 0,-8-15 0,-2-3 0,-1-1 0,0 0 0,4 20 0,-6-17 0,-2 0 0,2 12 0,-4-15 0,-1-2 0,0-1 0,-1-6 0,-1-7 0,0-5 0,0-4 0,0-9 0,0 2 0,0-3 0</inkml:trace>
  <inkml:trace contextRef="#ctx0" brushRef="#br0" timeOffset="165157">23191 13837 24575,'17'0'0,"9"0"0,4 0 0,5 0 0,-15 0 0,-5 0 0,-13 0 0,1 0 0,-1 0 0,0-1 0,1 0 0,4-1 0,6-2 0,7 0 0,2 0 0,-2 0 0,-4 1 0,-6 0 0,-5 2 0,-2 0 0</inkml:trace>
  <inkml:trace contextRef="#ctx0" brushRef="#br0" timeOffset="166491">23936 13362 24575,'0'15'0,"0"10"0,0 10 0,0 8 0,0 1 0,0 1 0,0 1 0,0-14 0,0 1 0,0 13 0,0-9 0,0-2 0,0 0 0,0 9 0,0-18 0,0-3 0,0-4 0,0-2 0,0-9 0,0-2 0</inkml:trace>
  <inkml:trace contextRef="#ctx0" brushRef="#br0" timeOffset="167661">23804 14102 24575,'18'0'0,"3"0"0,19 0 0,1 0 0,-13 0 0,-1 0 0,17 0 0,-9 0 0,-9 0 0,-13 0 0,-5 0 0</inkml:trace>
  <inkml:trace contextRef="#ctx0" brushRef="#br0" timeOffset="170082">24278 13515 24575,'0'22'0,"0"16"0,0-8 0,0 2 0,0 3 0,0 3 0,0-2 0,0 2 0,0-1 0,0 2 0,0-1 0,0 9 0,0-4 0,0-3 0,0-14 0,0-18 0,0-7 0,-1-13 0,0-9 0,-1-7 0,-1-5 0,1-2 0,0 1 0,1-2 0,1-3 0,1 8 0,0-2 0,3-17 0,-1 16 0,0 2 0,5-9 0,-2 8 0,-1 9 0,-1 9 0,0 6 0,0 5 0,2 2 0,12 1 0,16-1 0,13 1 0,-1 1 0,-13 5 0,-20-1 0,-9 5 0,-4-3 0,-4 5 0,-18 20 0,-2-4 0,4-6 0,-1 0 0,-10 7 0,4-6 0,4-2 0,10-10 0,2-2 0,9-7 0,3-1 0,3 0 0,5 0 0,6 0 0,5 1 0,5 4 0,-1 2 0,-3 3 0,-4 1 0,-8-3 0,-3-1 0,-5-4 0,-1 0 0,0 1 0,0 0 0,0 3 0,0 7 0,-3 13 0,-7 14 0,2-16 0,-2 1 0,-1 0 0,-1 0 0,-12 15 0,4-10 0,9-17 0,1-6 0,4-8 0,-13 0 0,2 0 0,-9 0 0,10 0 0,7 0 0,3 0 0</inkml:trace>
  <inkml:trace contextRef="#ctx0" brushRef="#br0" timeOffset="172239">24652 13539 24575,'0'23'0,"0"3"0,0 11 0,0-14 0,0 5 0,0-22 0,0 3 0,0 0 0,-1 9 0,-3 7 0,-1 4 0,0 4 0,0 0 0,-2 5 0,1-1 0,0-1 0,2-1 0,0 0 0,2-1 0,-1 16 0,2-20 0,-1-2 0,2 4 0,0-16 0,0-1 0,-1-14 0,0 0 0,0-1 0</inkml:trace>
  <inkml:trace contextRef="#ctx0" brushRef="#br0" timeOffset="175710">24945 13695 24575,'-7'-4'0,"1"0"0,3 4 0,1 0 0,-1 0 0,-1 0 0,0 0 0,-2 0 0,-3 0 0,2 0 0,-2 0 0,3 0 0,-2 0 0,0 0 0,2 0 0,2 3 0,1 1 0,2 4 0,-1 0 0,1 2 0,0-3 0,1 4 0,-2-1 0,0 7 0,0 4 0,0 3 0,1-1 0,0-4 0,1-5 0,0-3 0,2-4 0,-1-1 0,1-4 0,-2 1 0,0 1 0,0 4 0,0 9 0,0 8 0,-1 6 0,-3-1 0,-2-5 0,0-7 0,-1-7 0,2-6 0,0-3 0,0-2 0,-4 0 0,0 0 0,-6 0 0,2 0 0,0 0 0,5 1 0,8 0 0,3 1 0,7-1 0,-2-1 0,-3 0 0,-1 0 0,-3 0 0,1 2 0,-1 1 0,0 1 0,0 0 0,0 2 0,-1-2 0,0 3 0,0-3 0,0 2 0,0 0 0,0 0 0,0 3 0,0 19 0,0-7 0,0 12 0,0-17 0,0-7 0,0-3 0,3-4 0,1-2 0,5 0 0,3 0 0,3 0 0,-1 0 0,0 0 0,-3 0 0,-6-1 0,0 1 0,-5-1 0</inkml:trace>
  <inkml:trace contextRef="#ctx0" brushRef="#br0" timeOffset="177894">25077 14008 24575,'-9'0'0,"0"0"0,0 0 0,-1 0 0,4 0 0,1 0 0,3 0 0,-1 0 0,-1 1 0,-1 2 0,-3 1 0,-2 3 0,-2 4 0,4-3 0,-1 5 0,2-2 0,-1 4 0,1 2 0,2 3 0,2-7 0,3-2 0,0-7 0,1 0 0,2 2 0,3 6 0,5 4 0,1 2 0,8 2 0,-7-8 0,3-2 0,-8-9 0,1-1 0,14-1 0,-2-2 0,7-1 0,-12 1 0,-4-2 0,-6 3 0,-1-2 0,-4-1 0,0 1 0,-1-4 0,0 2 0,0-3 0,0-2 0,0 2 0,0 2 0,0 1 0,0 4 0,-2-11 0,-3 0 0,-3-9 0,-7-4 0,4 10 0,-1 0 0,7 12 0,-1 3 0,1 1 0,-4 4 0,6-2 0,-3 5 0,4-3 0,1-1 0,1-2 0</inkml:trace>
  <inkml:trace contextRef="#ctx0" brushRef="#br0" timeOffset="179259">24908 14332 24575,'6'-12'0,"9"-8"0,8-8 0,6-8 0,-12 15 0,-2 0 0,1 0 0,-1 1 0,-1-2 0,0 2 0,9-15 0,-6 10 0,-6 8 0,-6 10 0,-1 2 0</inkml:trace>
  <inkml:trace contextRef="#ctx0" brushRef="#br0" timeOffset="182043">25031 13643 24575,'23'0'0,"-2"0"0,-1-1 0,-4-1 0,-3 1 0,-6 0 0,-1 1 0,-4 0 0,0 0 0,-1 1 0,0 1 0,-1 1 0,0 5 0,-2-1 0,-3 4 0,-3-3 0,0 3 0,0 0 0,-1 6 0,1-1 0,-3 4 0,3-1 0,0 1 0,1-2 0,1-3 0,2-1 0,2-7 0,1 1 0,1-6 0,2 1 0,2 0 0,4 2 0,4 0 0,-1-1 0,2-2 0,-7-2 0,0 0 0,-4 0 0,1 0 0,2 0 0,4 1 0,2 0 0,2 1 0,-1 0 0,-4-1 0,-3 1 0,-2 0 0,-3-1 0,2 2 0,1 1 0,9 7 0,6 6 0,5 7 0,1 5 0,-6-4 0,-4-4 0,-7-5 0,-3-3 0,-3-6 0,-1 4 0,0-7 0,-1 4 0,-2-2 0,-1 3 0,-3 5 0,-2 6 0,-5 7 0,-6 7 0,-5 5 0,-4 0 0,1-4 0,4-9 0,5-10 0,10-9 0,3-4 0</inkml:trace>
  <inkml:trace contextRef="#ctx0" brushRef="#br0" timeOffset="185123">25137 14455 24575,'21'0'0,"-1"0"0,-1 0 0,-4 0 0,-5 0 0,-5-2 0,-2 0 0,-3-2 0,0-2 0,1-1 0,0-1 0,1-2 0,-1 5 0,-1-4 0,3 2 0,3-7 0,4-5 0,3-5 0,0 3 0,-2 3 0,-5 7 0,-4 3 0,0 1 0,0-1 0,2-7 0,4-15 0,-4 2 0,2-9 0,-3 12 0,-2 5 0,1 4 0,-2 6 0,0 4 0,0 1 0,1-2 0,0-3 0,0-7 0,0-2 0,-1-2 0,0 2 0,0 3 0,0 5 0,0 4 0,0 3 0,-1 1 0,-2-2 0,1 4 0,-4-1 0,3 2 0,-2 0 0,1-1 0,-2-2 0,-3-3 0,-2-3 0,-3-4 0,1 2 0,2 1 0,5 4 0,5 4 0,3 1 0,3 1 0,3 0 0,0 0 0,4-4 0,12-7 0,-5 1 0,8-8 0,-16 11 0,-3 0 0,-7 3 0,1-3 0,1-7 0,0 3 0,1-2 0,-2 7 0,-1 3 0,-1 0 0,0 0 0,0-4 0,0-7 0,0-8 0,-2-7 0,-2-2 0,-2 5 0,0 6 0,1 8 0,-1 7 0,3 3 0,-2 0 0,-2-2 0,-4-4 0,-9-10 0,4 3 0,-4-4 0,7 8 0,0 2 0,-2 2 0,-2 0 0,-3 0 0,-1 0 0,0 1 0,-4 2 0,7 1 0,3 2 0,9 1 0,5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10:23.1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13 5331 24575,'-21'2'0,"8"0"0,-6-2 0,12 1 0,2 0 0,2 2 0,0-1 0,1 3 0,-1-3 0,-5-1 0,-16-5 0,-18-8 0,12 2 0,-3-1 0,-5-2 0,-2 1 0,-1-1 0,0 1 0,-2 2 0,1 2 0,4 4 0,0 0 0,4 2 0,1 1 0,4 3 0,2 2 0,-19 10 0,5 11 0,16 2 0,2 2 0,4-5 0,1 1 0,-4 8 0,1 1 0,5-6 0,1 0 0,0 1 0,2 1 0,0-1 0,1 1 0,1-1 0,1 0 0,3-4 0,1 1 0,1 8 0,2 0 0,-1 15 0,4-18 0,3-1 0,6 9 0,10-2 0,11 1 0,-10-19 0,2 0 0,3-1 0,2-1 0,3-1 0,1-1 0,3 0 0,0-2 0,2-2 0,1 0 0,0 0 0,-1-2 0,-2-1 0,-1 0 0,-2-3 0,-1 0 0,-4-2 0,0-1 0,6 0 0,1-2 0,10 1 0,-15-1 0,-2-1 0,9-5 0,2-5 0,-8-3 0,0-2 0,13-7 0,-16 6 0,-2 1 0,0-4 0,-6 2 0,4-7 0,-9 6 0,5-5 0,-8 7 0,-2 2 0,-1 0 0,-2 0 0,-3-2 0,-1-2 0,0-4 0,-1-2 0,0-4 0,-1 0 0,-2-1 0,-1 0 0,-2 2 0,-1 1 0,1 2 0,-1-1 0,1 0 0,0-2 0,0-2 0,-3 0 0,-2 0 0,-1 3 0,-2 6 0,0 5 0,0 4 0,1 2 0,3 4 0,2 1 0,1 1 0,-3-3 0,0 0 0,-6-4 0,-1 0 0,-3 1 0,1-1 0,0 2 0,4 2 0,2 2 0,5 2 0,4 2 0,3 1 0</inkml:trace>
  <inkml:trace contextRef="#ctx0" brushRef="#br0" timeOffset="2548">14046 5818 24575,'33'0'0,"0"0"0,6 0 0,4 0 0,2 0 0,-1 0 0,1 0 0,3 0 0,3 0-469,-10 0 1,3 0 0,3 0 0,0 0 0,0 1 0,-2-1 0,-2 0-170,3 0 1,-2 1 0,-1-1 0,0 1 0,2 0 637,5-1 0,2 1 0,0 0 0,-4 1 0,-6-1 629,-4 1 1,-6 0 0,-2 1-630,7 0 0,-3 0 1037,13 2-1037,-15-2 0,-9 0 0,-8-1 3276,-5-1-3015,-5 1-261,-3-1 0,-9 1 0,-4-2 0,-12 0 0,-6-7 0,-10-6 0,17 2 0,-1 0 0,-1-2 0,0-1 0,1 1 0,-1 0 0,-19-9 0,5 7 0,7 5 0,9 6 0,7 3 0,7 0 0,4 1 0,25 0 0,10 0 0,-3 1 0,3 1 0,0 1 0,0 2 0,0 1 0,0 1 0,-4 1 0,-1 1 0,14 7 0,-14-4 0,-9-4 0,-10-4 0,-1-1 0,-6 0 0,0 1 0,0 0 0,0-1 0,0 0 0,0 0 0,0-1 0,0 1 0,2 2 0,6 4 0,6 3 0,4 3 0,0 0 0,-4-2 0,-4-4 0,-5-3 0,-2-1 0,-3-1 0,-1 1 0,-2 1 0,-5 2 0,-8 4 0,-11 6 0,-12 8 0,14-10 0,-1 0 0,-2 1 0,0 0 0,0-1 0,0-1 0,3-2 0,1 0 0,0 0 0,1 0 0,-6 3 0,1 0 0,20-10 0,3-2 0</inkml:trace>
  <inkml:trace contextRef="#ctx0" brushRef="#br0" timeOffset="7097">15584 5941 24575,'4'-20'0,"12"-17"0,-5 10 0,2-2 0,3-4 0,2-1 0,0 0 0,1 0 0,-1 2 0,0 2 0,-1 3 0,0 1 0,-3 6 0,0-1 0,7-2 0,1 0 0,14-11 0,2 2 0,1 1 0,-13 11 0,-1 1 0,9-6 0,0 0 0,-12 10 0,1 2 0,11-4 0,2 1 0,-8 6 0,0 1 0,9-2 0,0 2 0,-9 6 0,-2 2 0,1 0 0,1 0 0,1 2 0,1 1 0,2 2 0,0 2 0,0 3 0,1 2 0,-1 2 0,0 3 0,-1 2 0,-1 0 0,-1 1 0,-2 1 0,-1 0 0,-1 1 0,-3-1 0,-1 3 0,3 9 0,-2 3 0,-8-8 0,0 1 0,1 10 0,-3 0 0,-6-9 0,-3-1 0,0 2 0,-3 0 0,-3 2 0,-2 0 0,-5 2 0,-2 1 0,-3 0 0,-2 0 0,-2 0 0,-1 0 0,0-1 0,0-2 0,3-2 0,-2-1 0,-8 7 0,-1-2 0,6-9 0,-1-3 0,-7 6 0,-2-2 0,7-12 0,1-2 0,-1 0 0,-1-2 0,1-2 0,-2-2 0,-1-1 0,0-2 0,-1 0 0,-1-2 0,-1 0 0,-1-1 0,-2 0 0,-1 0 0,0-2 0,-1 0 0,-2-3 0,-1-2 0,-2-2 0,1-2 0,0-2 0,0-2 0,1-1 0,1 0 0,3 0 0,1-1 0,5 1 0,1-1 0,-2-6 0,3 0 0,-8-11 0,16 12 0,2 0 0,0-4 0,5-1 0,2-1 0,5-5 0,1-5 0,3-3 0,1 3 0,0 5 0,0 8 0,0 12 0,0 3 0,0 8 0,0 0 0</inkml:trace>
  <inkml:trace contextRef="#ctx0" brushRef="#br0" timeOffset="10917">13213 5868 24575,'0'-22'0,"5"-19"0,0 11 0,2-3 0,1-6 0,2-2 0,0 2 0,1 1 0,-3 6 0,0 3 0,4-11 0,-3 19 0,-6 15 0,1 7 0,-4 3 0,0 3 0,0 0 0,0-3 0,0 2 0,1-2 0,1 1 0,1 1 0,3 3 0,4 2 0,7 8 0,5 9 0,3 9 0,-12-16 0,0 1 0,-1 1 0,-1-1 0,8 17 0,-3-10 0,-6-10 0,-3-7 0,-3-4 0,-2-3 0,1-1 0,-2-1 0,1-2 0,-1 0 0,0 0 0</inkml:trace>
  <inkml:trace contextRef="#ctx0" brushRef="#br0" timeOffset="12001">13233 5780 24575,'20'0'0,"4"0"0,4 0 0,-3 0 0,-7 0 0,-9 0 0,-7 0 0</inkml:trace>
  <inkml:trace contextRef="#ctx0" brushRef="#br0" timeOffset="15181">16347 5593 24575,'0'30'0,"0"4"0,0-3 0,0 2 0,0 17 0,0-16 0,0-1 0,0 9 0,0-4 0,0-6 0,0-7 0,0-6 0,0-7 0,-1-6 0,0-4 0,-1-6 0,-1-7 0,0-5 0,1-6 0,0 1 0,1 2 0,1 2 0,0 0 0,0 0 0,0-2 0,1-5 0,3-5 0,2-4 0,1 7 0,1-1 0,4-15 0,3 1 0,-3 12 0,2 3 0,-2 3 0,0 2 0,5-7 0,-3 14 0,-4 9 0,-2 5 0,0 1 0,0 4 0,2 2 0,3 3 0,-1 0 0,0 1 0,-1 2 0,-4 1 0,-3 1 0,-2 0 0,-2-1 0,-1 1 0,-3-1 0,-4 1 0,-8 1 0,-5-2 0,-5 0 0,-1-2 0,-1-1 0,4-1 0,5-1 0,8-2 0,6-3 0,5-2 0,7-6 0,2 0 0,7-5 0,0 2 0,5 1 0,8 2 0,3 1 0,0 3 0,-4 0 0,-8 1 0,-5 3 0,-5 4 0,-3 5 0,-2 16 0,-3-3 0,-2 12 0,-1-9 0,-2-2 0,-3-5 0,-4-5 0,-3-5 0,-4-1 0,-9 1 0,-1 1 0,-9 1 0,13-5 0,-1 0 0,-2 0 0,0-1 0,-1 0 0,0-1 0,-15 3 0,17-7 0,14-2 0,5-1 0</inkml:trace>
  <inkml:trace contextRef="#ctx0" brushRef="#br0" timeOffset="16857">13663 4190 24575,'-24'3'0,"-8"-1"0,8-2 0,-2 0 0,-3 0 0,-1 0 0,0-1 0,-1 2 0,-10 5 0,0 4 0,12-2 0,0 3 0,-5 6 0,2 4 0,13-2 0,2 2 0,1 1 0,0 2 0,-5 10 0,1 2 0,6-9 0,1 0 0,-2 7 0,3 0 0,3 11 0,6-1 0,3 2 0,2-20 0,1 1 0,3 1 0,4 2 0,6 0 0,4 2 0,2-3 0,6 4 0,2-3 0,-1-4 0,1 1 0,1-5 0,4-4 0,-1-4 0,0-3 0,0-3 0,7-1 0,1-6 0,-3-9 0,-1-3 0,-2 5 0,-3-3 0,-6-5 0,-4-2 0,-3 2 0,-6 4 0,-7 4 0,-3 3 0,-2 2 0</inkml:trace>
  <inkml:trace contextRef="#ctx0" brushRef="#br0" timeOffset="21964">14024 4868 24575,'-7'-5'0,"-1"1"0,-1 3 0,2 1 0,0 0 0,1 0 0,-2 0 0,-2 3 0,-5 5 0,-5 7 0,-10 12 0,9-8 0,2 5 0,14-11 0,4-6 0,2 0 0,1-5 0,10 2 0,6 1 0,10 3 0,1-1 0,-3-2 0,-6-2 0,-5-2 0,-5-1 0,-2-2 0,-2-3 0,0-4 0,1-4 0,1 0 0,2 1 0,-1 1 0,-3 2 0,-3 3 0,-1 2 0,-2 0 0,0 1 0,0-1 0,0 1 0,0 10 0,0 3 0,0 8 0,-1-2 0,-1-3 0,1-4 0,4-3 0,3-3 0,5-3 0,13 0 0,-2-3 0,9-2 0,-7-4 0,-1-1 0,-1-5 0,-9 5 0,-3-3 0,-7 5 0,-1-3 0,2-5 0,3-5 0,2-5 0,0 0 0,-3 5 0,-2 8 0,-3 7 0,-1 7 0,0 6 0,0 3 0,0 5 0,0 4 0,0 4 0,0 20 0,1-11 0,4 8 0,1-20 0,4-6 0,-2-6 0,0-4 0,-2-2 0,0-2 0,-2-1 0,1-3 0,1-2 0,1-4 0,3-3 0,3-3 0,5-1 0,2-4 0,0-3 0,0-4 0,-3 0 0,-3 2 0,-4 6 0,-5 6 0,-3 6 0,-2 4 0,0 19 0,0 3 0,0 25 0,0-13 0,0 11 0,0-11 0,1-3 0,0-3 0,3-6 0,0-7 0,1-5 0,0-3 0,-1-3 0,1-2 0,1-4 0,1-5 0,5-7 0,8-6 0,8-8 0,-10 12 0,2-1 0,1-4 0,1 0 0,0-4 0,0 0 0,-2 0 0,0-1 0,-4 4 0,-1 0 0,-2 2 0,-1 2 0,-1-3 0,-4 8 0,-9 14 0,-4 5 0,-2 3 0,0 3 0,2 2 0,3 0 0,1 1 0,2 4 0,0-3 0,0-2 0,0-2 0,3-2 0,2 3 0,3 3 0,4 3 0,1 2 0,3 3 0,-1-1 0,-2-2 0,-2-3 0,-2-3 0,-3-1 0,-2-1 0,-3 2 0,-1 3 0,-1 7 0,-8 9 0,-13 7 0,7-16 0,-1 0 0,-3-2 0,0 0 0,-12 9 0,9-10 0,9-9 0,8-6 0,3-4 0,2-2 0,0-3 0,3 0 0,2 0 0,9-8 0,6-1 0,13-13 0,1 0 0,-14 11 0,2-2 0,5-5 0,4-3 0,-2 0 0,1-1 0,0-1 0,0 2 0,2-3 0,-3 3 0,-2-1 0,-4 3 0,7-7 0,-3 1 0,-19 18 0,-4 3 0,-2 4 0,-2 2 0,-4 0 0,-5 1 0,-9-1 0,-6 2 0,-3 0 0,2 1 0,7 3 0,7 2 0,6 4 0,2 4 0,3 6 0,0 8 0,-2 12 0,-1 11 0,0-22 0,-1 1 0,1 0 0,-1-2 0,-3 17 0,3-14 0,3-12 0,2-10 0,2-4 0,4-3 0,7-2 0,6-2 0,5-3 0,0-1 0,-4 3 0,-6 0 0,-6 1 0,-4 3 0,-4-1 0</inkml:trace>
  <inkml:trace contextRef="#ctx0" brushRef="#br0" timeOffset="24015">16703 4190 24575,'0'29'0,"0"0"0,0 14 0,0 6 0,-1-6 0,1 3 0,-1 1-695,1-8 0,0 2 0,0-1 0,0 1 695,1-2 0,0 0 0,0 0 0,1-2 0,1 9 0,0-2 0,2-1 294,0-7 0,0-2 0,1-2-294,2 8 0,0-4 228,-1-9 1,-1-3-229,1 6 0,-2-15 0,-2-8 1441,-2-22-1441,0-4 0,-1-17 0,-1 0 0,-1 1 0,-1-5 0,-3-8 0,3 19 0,-1-3 0,-1-6 0,0-3 0,0-2 0,0-3 0,0 0 0,1-1 0,-1-2 0,-1 1 0,2 1 0,0 4 0,0 1 0,0 4 0,0 2 0,0 3 0,0 6 0,0 1 0,-2-11 0,1 12 0,1 11 0,5 8 0,17 3 0,24 1 0,-8-2 0,3-1 0,7 0 0,2-1 0,-1-1 0,2-1 0,-2 1 0,3 0 0,-1-1 0,-10 3 0,2-1 0,-5 0 0,-7 1 0,-4 1 0,13-2 0,-12 1 0,-10 3 0,-7 0 0,-4 1 0</inkml:trace>
  <inkml:trace contextRef="#ctx0" brushRef="#br0" timeOffset="24824">16746 4701 24575,'35'0'0,"-11"0"0,3 0 0,5 0 0,2 0 0,1 0 0,0 0 0,-4 0 0,-2 0 0,14 0 0,-13 0 0,-17 0 0,-7 0 0</inkml:trace>
  <inkml:trace contextRef="#ctx0" brushRef="#br0" timeOffset="25902">16869 5167 24575,'13'-2'0,"17"-5"0,-4 1 0,4-1 0,6-2 0,3 0 0,4-2 0,1 1 0,-3 1 0,-1 0 0,-6 1 0,-3 1 0,17-4 0,-17 3 0,-18 5 0,-6 1 0</inkml:trace>
  <inkml:trace contextRef="#ctx0" brushRef="#br0" timeOffset="27387">17875 4492 24575,'-12'0'0,"-1"0"0,-2 0 0,1 0 0,2 4 0,3 4 0,3 4 0,1 4 0,-1 0 0,-1 1 0,0 1 0,0-1 0,2 3 0,1 3 0,2 3 0,0 5 0,1 2 0,1 2 0,0 1 0,1 2 0,2 1 0,6 0 0,6 0 0,5-3 0,1-2 0,0-5 0,1 3 0,-6-10 0,-3 2 0,-8-12 0,-3-1 0,-6 11 0,0-11 0,-14 13 0,-5-12 0,-10 1 0,-6-2 0,2-6 0,2-3 0,1-2 0,5 0 0,3 0-820,-2-2 1,14 2 0,1-2 0</inkml:trace>
  <inkml:trace contextRef="#ctx0" brushRef="#br0" timeOffset="28258">17685 4935 24575,'39'0'0,"-21"0"0,19 0 0,-31 0 0</inkml:trace>
  <inkml:trace contextRef="#ctx0" brushRef="#br0" timeOffset="29933">18305 4455 24575,'-17'-3'0,"-4"1"0,-3 2 0,2 0 0,8 0 0,7 6 0,4-3 0,3 5 0,0-3 0,0 1 0,0 1 0,0-2 0,0 13 0,0 0 0,0 15 0,0-1 0,0 6 0,4 1 0,2 2 0,2 8 0,4-2 0,1-3 0,3-10 0,5 6 0,-8-17 0,-1-3 0,-2-2 0,-4-2 0,-2-2 0,-3-3 0,-1-3 0,0-3 0,-1-2 0,-7 1 0,-10 1 0,-11 1 0,-8 4 0,1-1 0,7 0 0,8-4 0,12-2 0,3-2 0</inkml:trace>
  <inkml:trace contextRef="#ctx0" brushRef="#br0" timeOffset="30934">18171 4834 24575,'11'0'0,"4"0"0,-5 0 0,1 0 0,-9 0 0</inkml:trace>
  <inkml:trace contextRef="#ctx0" brushRef="#br0" timeOffset="31248">18228 4834 24575,'0'0'0</inkml:trace>
  <inkml:trace contextRef="#ctx0" brushRef="#br0" timeOffset="34742">18465 4704 24575,'12'0'0,"27"-1"0,-12-2 0,16-2 0,-25-1 0,-7 0 0,-5-4 0,-3 3 0,-2-3 0,-1 4 0,0 1 0,-3 1 0,-3 0 0,-5-2 0,-5 0 0,-2-1 0,-5 2 0,1 2 0,1 2 0,3 1 0,5 0 0,4 0 0,3 2 0,1 2 0,0 3 0,2 3 0,0 3 0,-3 12 0,-2 8 0,0 3 0,0 0 0,4 1 0,2 3 0,1 2 0,5-1 0,5-13 0,5-3 0,5-6 0,11-5 0,-8-7 0,6-7 0,-6-13 0,1-9 0,1-4 0,-3 3 0,0 0 0,9-11 0,1-1 0,-9 11 0,-2 0 0,-2 3 0,-1 1 0,11-13 0,3 3 0,-11 11 0,1 2 0,-8 7 0,-2 3 0,0-1 0,0 2 0,-2 0 0,1 3 0,11 1 0,-3 9 0,7 4 0,-9 6 0,-2-1 0,-6-4 0,-1-3 0,-3-2 0,-2-4 0,-1-8 0,-3-3 0,-5-4 0,-5 1 0,-8 1 0,-4 2 0,-1 3 0,2 4 0,3 1 0,4 1 0,4 5 0,0 6 0,1 3 0,-1 2 0,1-1 0,0 1 0,2-1 0,2 3 0,2 3 0,3 4 0,1 6 0,1 4 0,0 3 0,2-2 0,3-6 0,5-7 0,2-8 0,3-8 0,2-5 0,5-5 0,6-9 0,13-12 0,-16 7 0,0-4 0,2-2 0,1-1 0,0-3 0,0-2 0,-2-1 0,-1-1 0,-1-1 0,-3 0 0,0-1 0,-3-1 0,-3-4 0,-1-2 0,-3-1 0,-2-1 0,0-3 0,-2 1 0,-1-1 0,-2 2 0,0 5 0,0 2 0,-2 6 0,0 2 0,0-12 0,0 19 0,-2 12 0,0 9 0,0 18 0,0 10 0,1-1 0,0 5 0,2 6 0,1 3 0,-2-9 0,1 0 0,1 2 0,-1 1 0,1 1 0,0 0 0,0 0 0,0-1 0,0 0 0,1 12 0,0-2 0,-1-4 0,0-3 0,-1-7 0,1-3 0,2 15 0,-1-13 0,0-9 0,-2-11 0,2-4 0,0-7 0,2-4 0,4-8 0,6-7 0,7-9 0,7-3 0,0 1 0,-6 6 0,-8 8 0,-8 7 0,-5 5 0,-3 3 0</inkml:trace>
  <inkml:trace contextRef="#ctx0" brushRef="#br0" timeOffset="36016">19172 4513 24575,'15'0'0,"5"0"0,5 0 0,6 0 0,-1 0 0,1 0 0,-1 0 0,-4 0 0,-4-1 0,-4-1 0,-8 1 0,-1-2 0,-3 0 0,4-2 0,4-1 0,0 0 0,-3 1 0,-5 1 0,-4 3 0</inkml:trace>
  <inkml:trace contextRef="#ctx0" brushRef="#br0" timeOffset="41472">13274 7952 24575,'-15'-32'0,"-6"0"0,-8-2 0,-3 5 0,0 8 0,1 7 0,2 5 0,-12 6 0,11 5 0,-10 5 0,2 10 0,1 5 0,3 0 0,8-2 0,3 2 0,7-4 0,-3 6 0,8-7 0,3 0 0,2 1 0,1 1 0,2 3 0,2 2 0,0 2 0,3 20 0,2-18 0,2 1 0,-2-1 0,2 1 0,3 0 0,2-2 0,8 6 0,2-7 0,5-5 0,1-6 0,3-2 0,3-4 0,1-3 0,8-3 0,-3-3 0,2 0 0,-10 0 0,1 0 0,11 0 0,-2 0 0,6-3 0,-11-3 0,6-9 0,-13 2 0,3-4 0,-15 7 0,-7 1 0,-5 1 0,-2 2 0,-3-3 0,0-2 0,0-6 0,0-7 0,0-4 0,-1-3 0,-2 0 0,-3 1 0,-2 2 0,-1 2 0,-2 2 0,-2 1 0,-1 2 0,-2 0 0,1 2 0,0 3 0,1 3 0,2 5 0,2 3 0,1 2 0,-3 0 0,-4 0 0,-8-4 0,1-1 0,3-2 0,7-1 0,5-2 0,3 5 0,0 0 0,3 7 0</inkml:trace>
  <inkml:trace contextRef="#ctx0" brushRef="#br0" timeOffset="43741">12867 8277 24575,'3'-21'0,"4"-6"0,7-7 0,5-2 0,3 3 0,0 4 0,-2 4 0,-1 2 0,-1 4 0,-3 0 0,-2 4 0,-3 3 0,-2 4 0,-4 5 0,-1 10 0,-3 0 0,0 6 0,1 5 0,3-1 0,2 7 0,4-4 0,1-1 0,1-2 0,-2-2 0,-2-2 0,-4-2 0,0-1 0,1 1 0,0 2 0,3 2 0,1 1 0,0 3 0,-4-8 0,0-2 0,-5-7 0</inkml:trace>
  <inkml:trace contextRef="#ctx0" brushRef="#br0" timeOffset="44846">12963 8228 24575,'7'0'0,"1"0"0,17 0 0,-7 0 0,10 0 0,-14 0 0,0 0 0,-8 0 0,0 0 0</inkml:trace>
  <inkml:trace contextRef="#ctx0" brushRef="#br0" timeOffset="47825">13451 8143 24575,'37'0'0,"-1"0"0,0 0 0,-1 0 0,-1 0 0,3 0 0,9 0 0,4 0 0,0 0 0,-10 0 0,1 0 0,0 0 0,-3 0 0,3 0 0,-2 0 0,1 0 0,4 0 0,1 0 0,-2 0 0,-6 0 0,-1 0 0,-3 0 0,3 0 0,-1 0 0,8-1 0,-2-1 0,3-1 0,-4-1 0,-1-1 0,1 4 0,4-1 0,0 2 0,1-2 0,-3 1 0,-6-1 0,-3 1 0,-6 1 0,9-2 0,-6 0 0,-4-1 0,1-1 0,7 0 0,10-2 0,-18 3 0,-6 1 0,-4-1 0,-9 1 0,-2-2 0,-6 0 0,-5-2 0,-6-1 0,-9 0 0,-7 0 0,-17-4 0,1-1 0,2 1 0,13 2 0,14 7 0,11 0 0,2 2 0,17 1 0,5 1 0,19 3 0,-15-1 0,1 1 0,6 3 0,0 0 0,3 2 0,-1 2 0,-1-1 0,-1 0 0,-5 0 0,-2 0 0,12 5 0,-11-3 0,-15-5 0,-2 0 0,-8-5 0,0 0 0,-1 0 0,-1 0 0,-5 1 0,-7 0 0,-14 3 0,-15 2 0,4 2 0,-2 2 0,10-3 0,1 0 0,-7 2 0,3 1 0,2 3 0,11-5 0,11-5 0,5-2 0,5-3 0</inkml:trace>
  <inkml:trace contextRef="#ctx0" brushRef="#br0" timeOffset="50167">15477 7992 24575,'0'13'0,"0"3"0,0 4 0,0 24 0,0 2 0,0-13 0,1 2 0,2-5 0,1 0 0,2-1 0,3-1 0,1-4 0,3-2 0,20 12 0,7-9 0,-18-15 0,2-1 0,3 0 0,0-2 0,0 0 0,1 0 0,-1-3 0,1 0 0,-3-1 0,0-1 0,20-2 0,-16-8 0,-1-2 0,13-9 0,-15 2 0,0-3 0,-7 1 0,-1 0 0,0-3 0,1 0 0,0-1 0,0-1 0,0 0 0,0 0 0,-2-1 0,0 1 0,-1 0 0,-1-1 0,-1 1 0,-1 0 0,-2 0 0,-1 0 0,-2-1 0,0 1 0,3-24 0,-5 2 0,-4 1 0,-5 4 0,-6-1 0,-6 3 0,-9 1 0,-4 6 0,-4 4 0,8 12 0,-2 1 0,-18-3 0,13 7 0,-1 2 0,3 5 0,1 1 0,-3 0 0,-1 1 0,-9 0 0,0 1 0,14 0 0,1 0 0,-4 1 0,3 1 0,2 2 0,2 6 0,-4 7 0,-6 9 0,-5 5 0,17-13 0,-1 1 0,2-1 0,1 0 0,-18 13 0,9-5 0,9-7 0,5-4 0,3 7 0,0-2 0,-3 12 0,0-2 0,1 0 0,2 0 0,4-1 0,2 1 0,3 0 0,4-1 0,3-3 0,5-3 0,5-5 0,3-1 0,-2-5 0,-7-4 0,-5-3 0</inkml:trace>
  <inkml:trace contextRef="#ctx0" brushRef="#br0" timeOffset="53019">15875 7858 24575,'0'30'0,"0"8"0,0 4 0,0 1 0,0-10 0,0-7 0,0-5 0,0-5 0,0 2 0,0-2 0,0-2 0,0-1 0,0-3 0,0-4 0,0-4 0,0-8 0,0-10 0,0-10 0,0-7 0,0-6 0,0-6 0,0-5 0,0 23 0,1 0 0,1 1 0,0-1 0,6-22 0,2 7 0,2 10 0,-2 10 0,4 9 0,-3 8 0,5 3 0,0 2 0,3 0 0,-1 0 0,-3 0 0,-3 2 0,0 3 0,0 1 0,0 1 0,-3 2 0,-5-4 0,-2 3 0,-2-2 0,-7 14 0,-3-3 0,-7 8 0,1-8 0,4-3 0,3-3 0,5-5 0,1-1 0,5-6 0,2-3 0,3-3 0,6 1 0,4 0 0,5 3 0,4 1 0,0 1 0,-4 1 0,-5 1 0,-2 3 0,-4 3 0,-1 3 0,-3 2 0,-3 1 0,-3-5 0,-1 3 0,0-5 0,-3 3 0,-6 2 0,-10 4 0,-14 8 0,11-9 0,-2 2 0,-2 1 0,-1 0 0,-1 0 0,1 0 0,4-3 0,1-1 0,-12 7 0,11-9 0,14-4 0,3-5 0</inkml:trace>
  <inkml:trace contextRef="#ctx0" brushRef="#br0" timeOffset="55083">12704 7053 24575,'-7'0'0,"-3"0"0,-25 0 0,5 0 0,-13 0 0,15-1 0,-3 7 0,-5 10 0,-4 9 0,20-10 0,2 3 0,-2 7 0,1 0 0,-6 14 0,9-12 0,2 0 0,-3 13 0,2 0 0,4-2 0,4-3 0,3-2 0,2-1 0,1 0 0,4 0 0,7 0 0,9-3 0,8-5 0,9-5 0,8-8 0,-18-7 0,1-1 0,3-1 0,0-1 0,2-2 0,-1-2 0,-1-2 0,-2-1 0,-3-1 0,-2-3 0,12-10 0,-11 0 0,-2-1 0,-10 8 0,-2 1 0,-7 9 0</inkml:trace>
  <inkml:trace contextRef="#ctx0" brushRef="#br0" timeOffset="61272">13045 7491 24575,'-14'-1'0,"-5"-1"0,-3 1 0,-4 0 0,2 1 0,4 0 0,5 0 0,8 1 0,1 2 0,5 3 0,-1 2 0,1 1 0,1 0 0,0 1 0,0-2 0,0 0 0,1-4 0,1-1 0,5 3 0,0 0 0,3 1 0,3 0 0,-5-3 0,3-1 0,-7-3 0,2 0 0,0 0 0,1 0 0,0-2 0,-1-2 0,-1-2 0,-1-2 0,-2-4 0,-1 2 0,-1-5 0,0 8 0,0-1 0,0 5 0,0-1 0,0 1 0,0 0 0,0 1 0,0 1 0,0 7 0,0 3 0,0 6 0,0-2 0,0 0 0,0-2 0,0 0 0,2 1 0,5 3 0,5 2 0,3-1 0,2-3 0,-2-5 0,-2-3 0,-6-3 0,0-2 0,-5-1 0,2-3 0,3-6 0,6-4 0,7-5 0,5 0 0,1 2 0,-4 2 0,-4 1 0,-5 2 0,-5 1 0,-2 0 0,0-4 0,2-5 0,2-7 0,0-1 0,0-2 0,-6 15 0,0 8 0,-4 18 0,0 7 0,-1 3 0,0-1 0,-1-4 0,-1-2 0,2-2 0,0 1 0,0 0 0,1 1 0,1 2 0,0-3 0,2-1 0,3-2 0,1-3 0,0-1 0,-1-2 0,1-2 0,2 0 0,2 1 0,5-2 0,4 0 0,4-4 0,2-4 0,-2-5 0,-5-3 0,-7 0 0,-4 1 0,-2-1 0,-1-5 0,2-6 0,4-18 0,-5 10 0,1 3 0,-6 23 0,-1 26 0,0 2 0,0 11 0,0-8 0,0-2 0,0-1 0,1 1 0,1 2 0,4 1 0,2-1 0,1-6 0,-1-3 0,0-7 0,-2-3 0,1-2 0,0-4 0,0-5 0,2-7 0,1-6 0,4-6 0,6-3 0,8-4 0,3-4 0,1-1 0,-4 1 0,-6 6 0,-6 5 0,-6 6 0,-4 5 0,-3 5 0,-4 4 0,-1 3 0,-4 3 0,-3 0 0,-1 1 0,1 1 0,3 3 0,3 4 0,3-1 0,0 2 0,0-3 0,0 0 0,0-2 0,0 0 0,0-2 0,0 1 0,0-1 0,0-1 0,0 1 0,0-1 0,0 0 0,0 1 0,0 0 0,0 2 0,0-1 0,0 1 0,0 0 0,0 1 0,0 2 0,0 0 0,0 2 0,0 1 0,0-2 0,1 1 0,4-1 0,4 2 0,4 2 0,1-1 0,-1-1 0,-5-4 0,-3-2 0,-3-2 0,-1-1 0,-1 1 0,0 0 0,0 0 0,0 2 0,0 3 0,0 4 0,0 3 0,-2 1 0,-4 0 0,-5-1 0,-3 1 0,-1-2 0,1-2 0,0-4 0,6-3 0,1-3 0,4-2 0,-1 0 0,1 0 0,1 0 0,2 0 0,11-8 0,-1 0 0,11-7 0,-2 0 0,4-2 0,0 3 0,3-1 0,-4 3 0,0-1 0,10-4 0,0-1 0,-8 5 0,-1 0 0,20-11 0,-12 5 0,-9 5 0,-7 5 0,-9 4 0,-1 1 0,-5 3 0,0-1 0,0-1 0,0 0 0,0 0 0,0 0 0,0 0 0,0 0 0,-1-1 0,-3-1 0,2 1 0,-3-1 0,2 4 0,1 0 0,-1 1 0,1 0 0,-1 0 0,0 0 0,-2 0 0,-1 0 0,-2 0 0,0 0 0,0 1 0,-1 2 0,-2 6 0,3-1 0,0 3 0,5-5 0,0 2 0,1-3 0,0 2 0,1-1 0,-2 1 0,-2 2 0,-1 1 0,-3 3 0,-1 1 0,-3 6 0,1 0 0,1 1 0,4-2 0,3-4 0,2-1 0,2-5 0,0-3 0,1-2 0,1-2 0,2-2 0,3 0 0,3 0 0,10 0 0,-4 0 0,5 0 0,-10 0 0,-2 0 0,-3-1 0,-2-1 0,-2-1 0,0 0 0,-1 0 0,1 0 0,-2 1 0,1 1 0</inkml:trace>
  <inkml:trace contextRef="#ctx0" brushRef="#br0" timeOffset="63322">16673 7428 24575,'-2'15'0,"0"17"0,2-6 0,0 4 0,0 6 0,0 0 0,0 3 0,0 0 0,0-3 0,0 0 0,0-7 0,0-2 0,0 17 0,0-17 0,0-10 0,0-10 0,0-12 0,-1-16 0,-2-13 0,-2-9 0,1 3 0,-1 0 0,-2 5 0,-3-9 0,-4-3 0,6 19 0,0 0 0,-1-9 0,2 1 0,-4-12 0,6 22 0,1 2 0,2 10 0,1 6 0,7 7 0,33-3 0,3 3 0,-4 0 0,2 0 0,-2 1 0,0 0 0,2 0 0,0 0 0,2 0 0,-2 0 0,-2 0 0,-1 0 0,-5 0 0,0 0 0,-5 0 0,-2 0 0,11 0 0,-12 0 0,-11 0 0,-7 0 0,-4 0 0</inkml:trace>
  <inkml:trace contextRef="#ctx0" brushRef="#br0" timeOffset="64303">16711 7695 24575,'27'0'0,"5"0"0,8 0 0,2 0 0,-4 0 0,-2 0 0,-3 0 0,-5 0 0,-7 0 0,-4 0 0,-10 0 0,-1 0 0</inkml:trace>
  <inkml:trace contextRef="#ctx0" brushRef="#br0" timeOffset="65456">16686 7982 24575,'28'0'0,"3"0"0,12 0 0,1 0 0,1 0 0,-7 0 0,-10 0 0,-6 0 0,-6 0 0,-3 0 0,-3 0 0,-6 0 0,-1 0 0</inkml:trace>
  <inkml:trace contextRef="#ctx0" brushRef="#br0" timeOffset="66930">17540 7495 24575,'-23'0'0,"-6"0"0,-6 0 0,-2 0 0,-1 3 0,15 6 0,7 0 0,10 5 0,-1 0 0,-5 6 0,-3 7 0,-1 7 0,2 4 0,3 2 0,7-10 0,2 1 0,-1 14 0,3-17 0,0 1 0,1-3 0,2-1 0,3 13 0,3 11 0,3-18 0,-2-1 0,-3-2 0,-2 1 0,-4 1 0,-1-1 0,0-4 0,0-7 0,-3-6 0,-2-7 0,-5-1 0,-4-4 0,-5 0 0,-3 0-820,1 0 1,8 0 0,6 0 0</inkml:trace>
  <inkml:trace contextRef="#ctx0" brushRef="#br0" timeOffset="68071">17194 7839 24575,'18'0'0,"8"0"0,6 0 0,4 0 0,-1 0 0,-5 0 0,-6 0 0,-4-1 0,-1-1 0,-8 0 0,-2 0 0,-7 1 0</inkml:trace>
  <inkml:trace contextRef="#ctx0" brushRef="#br0" timeOffset="69639">17884 7474 24575,'-23'2'0,"5"3"0,9 5 0,2 4 0,0 3 0,0 5 0,1 1 0,1 2 0,1-2 0,1-2 0,1-2 0,-1 4 0,1-6 0,0 5 0,2-7 0,0 2 0,0 9 0,0-6 0,0 7 0,0-8 0,0 0 0,1 9 0,2-6 0,0 8 0,1-7 0,-1-1 0,-2 0 0,-1-1 0,0 5 0,-4 3 0,-5-4 0,-1 1 0,-8 10 0,4-13 0,-2-1 0,-5-1 0,-1-7 0,-2-6 0,-3-5 0,-3-3 0,-4-10 0,13 1 0,3-2 0,14 6 0</inkml:trace>
  <inkml:trace contextRef="#ctx0" brushRef="#br0" timeOffset="70604">17697 7939 24575,'19'0'0,"1"0"0,4 0 0,11 0 0,-10 0 0,3 0 0,-13 0 0,-6 0 0,-3 0 0,-3 0 0,-1 0 0</inkml:trace>
  <inkml:trace contextRef="#ctx0" brushRef="#br0" timeOffset="73922">18132 7751 24575,'18'0'0,"9"0"0,11 0 0,3 0 0,-7 0 0,-8 0 0,-8-2 0,-5-2 0,-4-2 0,-5 1 0,-2-1 0,-2 3 0,-2 0 0,-3 1 0,-3 1 0,-3 1 0,-3 0 0,0 0 0,-2 0 0,-6 0 0,5 0 0,-3 2 0,6 2 0,-3 3 0,-3 2 0,-5 2 0,0 0 0,5 1 0,5 0 0,7-2 0,3 0 0,0 4 0,0-1 0,-2 7 0,0-1 0,1 2 0,1 2 0,2 1 0,2 1 0,1 3 0,2-2 0,3-4 0,5-5 0,7-5 0,6-6 0,7-3 0,-4-3 0,2-2 0,14-7 0,-14 3 0,0-3 0,8-14 0,3-8 0,-7-1 0,2-5 0,-10 10 0,-1-2 0,0 1 0,3-2 0,-1 1 0,0 0 0,6-11 0,-2 4 0,-8 16 0,-1 3 0,6-3 0,-4 11 0,-11 12 0,-2 5 0,3 6 0,3 3 0,3 5 0,-6-8 0,0 1 0,-9-13 0,-2-3 0,-1-7 0,-1-5 0,-3-3 0,-8-10 0,1 9 0,-5 0 0,10 14 0,-1 2 0,-1 2 0,-3 2 0,-18 11 0,7-1 0,-11 17 0,16-8 0,0 9 0,6-1 0,1 5 0,4-8 0,1 1 0,-1 13 0,3-14 0,1-2 0,1 3 0,1-7 0,0-7 0,2-4 0,6-4 0,11-3 0,9-6 0,4-4 0,-2-2 0,1-2 0,15-6 0,1-3 0,-7-2 0,-2-2 0,4-2 0,-2-3 0,-12 8 0,0 0 0,0 0 0,-2-2 0,0 1 0,-1-2 0,10-11 0,-2-1 0,-5 2 0,-3 0 0,-4 3 0,-3 0 0,-3 3 0,-2 1 0,-2-3 0,-2 1 0,0-8 0,-2 4 0,-7 26 0,0 13 0,-1 10 0,-5 15 0,-6 15 0,4-17 0,-2 0 0,-1 4 0,0 1 0,0-1 0,0 0 0,0-1 0,1-1 0,2-3 0,0-1 0,-2 19 0,5-11 0,3-9 0,1-5 0,1-6 0,0-5 0,1-4 0,2-4 0,5-1 0,7-2 0,9-4 0,5-2 0,0-4 0,-4 1 0,-7 1 0,-8 2 0,-4 2 0,-4 2 0</inkml:trace>
  <inkml:trace contextRef="#ctx0" brushRef="#br0" timeOffset="74979">19153 7575 24575,'21'0'0,"6"0"0,13 0 0,4 0 0,1 0 0,-16 0 0,-1 0 0,9 0 0,4 0 0,-17 0 0,-8 0 0,-4 0 0,-7 0 0</inkml:trace>
  <inkml:trace contextRef="#ctx0" brushRef="#br0" timeOffset="81576">10800 4859 24575,'-1'30'0,"-1"-1"0,1 9 0,0 2 0,1-5 0,0 1 0,0 0 0,0 0 0,0 0 0,0 0 0,0 8 0,0 1 0,0-3 0,0-2 0,0-3 0,0 5 0,0-7 0,0-13 0,0-10 0,0-11 0,0-11 0,0-8 0,0-22 0,0 15 0,0 0 0,1-5 0,0-2 0,2-3 0,1-3 0,0 0 0,2-6 0,0-1 0,1 5 0,1-1 0,0 3 0,2-4 0,1 2 0,1 3 0,1 1 0,0 2 0,0 2 0,1 2 0,0 1 0,-1 4 0,0 2 0,11-13 0,-5 11 0,-4 9 0,-8 9 0,-3 4 0,-4 7 0,0 1 0,0-1 0,0-1 0,0-1 0,0-1 0</inkml:trace>
  <inkml:trace contextRef="#ctx0" brushRef="#br0" timeOffset="82622">10813 5072 24575,'22'8'0,"0"6"0,5 8 0,-2 5 0,3 2 0,1 1 0,4 3 0,-15-15 0,0 0 0,0 0 0,0-1 0,15 13 0,-10-8 0,-8-10 0,-9-6 0,-3-4 0</inkml:trace>
  <inkml:trace contextRef="#ctx0" brushRef="#br0" timeOffset="84302">11182 4983 24575,'0'13'0,"0"7"0,0 11 0,0 7 0,0 2 0,0 2 0,0-19 0,0-1 0,0-21 0,0-1 0,0-6 0,0-7 0,0-5 0,0-7 0,0 1 0,0 2 0,0 3 0,0 5 0,0 0 0,1 5 0,8-9 0,-1 8 0,8-6 0,-8 10 0,0 2 0,-5 4 0,1 0 0,-1 1 0,1 2 0,1 3 0,5 7 0,5 7 0,5 7 0,2 8 0,0 2 0,-3 0 0,-7-7 0,-5-8 0,-5-6 0,-2-6 0,1-4 0,1-4 0,5-6 0,2-3 0,7-7 0,2-3 0,3-4 0,0-1 0,1-15 0,-7 8 0,-2 2 0,-9 15 0</inkml:trace>
  <inkml:trace contextRef="#ctx0" brushRef="#br0" timeOffset="87560">11723 4841 24575,'-10'0'0,"2"0"0,0 0 0,-1 0 0,-4 2 0,-5 5 0,-6 4 0,0 6 0,4 0 0,6-2 0,6-3 0,4-2 0,3-1 0,1 2 0,-1 5 0,-1 8 0,1 9 0,-1 5 0,2-1 0,1 8 0,4-14 0,5 3 0,4-17 0,3-7 0,6-4 0,-8-4 0,5-6 0,-7-4 0,1-8 0,1-7 0,2-8 0,0-5 0,0-2 0,-3 1 0,-4 4 0,-4 5 0,-4 5 0,-2 3 0,0-4 0,0 6 0,0-6 0,-1 8 0,-1 1 0,-2 1 0,-1 3 0,1 5 0,-2 2 0,4 5 0,0 1 0,1 0 0,1 1 0,0-1 0,1-1 0,1 0 0,3-5 0,3-4 0,3-4 0,3-3 0,1 0 0,2 0 0,0 4 0,-1 1 0,-2 5 0,-5 3 0,-3 1 0,-3 5 0,-2 3 0,-1 8 0,1 10 0,5 13 0,8 10 0,-3-23 0,0 0 0,2 0 0,0 0 0,3 3 0,0-1 0,6 13 0,1 3 0,-9-21 0,-3-5 0,-1-3 0,-5-8 0,1 0 0,-5-9 0,0-5 0,-1-6 0,0-7 0,1-7 0,2-6 0,2-5 0,3-5 0,-1 1 0,-1 7 0,-3 9 0,-1 11 0,-2 11 0,1 6 0,0 4 0,3 7 0,1 5 0,4 8 0,2 6 0,0 0 0,-1-7 0,-2-5 0,-3-11 0,-2-2 0,-1-6 0,0 0 0,0 0 0,0-1 0,-1-3 0,3-9 0,2-13 0,3-14 0,-3 15 0,1-1 0,-1-2 0,0 1 0,5-21 0,-3 11 0,-3 12 0,-3 10 0,0 3 0,1-4 0,0 4 0,1-4 0,-2 9 0,-1 2 0,-1 3 0</inkml:trace>
  <inkml:trace contextRef="#ctx0" brushRef="#br0" timeOffset="89788">12370 4776 24575,'0'9'0,"0"0"0,0 4 0,0 5 0,0 6 0,0 3 0,0 1 0,0-4 0,0-4 0,0-6 0,0-1 0,0-6 0,0-1 0,0-5 0,0-15 0,0-1 0,0-12 0,0 2 0,0-3 0,1-5 0,4-6 0,4-3 0,1 3 0,2 6 0,-3 12 0,0 9 0,-4 6 0,-1 5 0,-1 1 0,-1 1 0,0 1 0,1 5 0,-2-3 0,0 5 0,2 0 0,3 9 0,3 6 0,3 6 0,-1 2 0,-1 1 0,-2-2 0,-1-3 0,-3-4 0,-1-2 0,-2-4 0,-1-4 0,0-4 0,1-5 0,2-4 0,4-7 0,6-6 0,7-6 0,10-6 0,-8 9 0,-1 1 0,-16 11 0,-3 2 0</inkml:trace>
  <inkml:trace contextRef="#ctx0" brushRef="#br0" timeOffset="124060">18323 6023 24575,'12'2'0,"16"-4"0,19-6 0,-17 2 0,1-1 0,3-1 0,0-1 0,-3 0 0,0 0 0,-4 0 0,-1 1 0,16-7 0,-12 4 0,-10 0 0,-8 1 0,-3-9 0,-5-2 0,-2-7 0,-7 1 0,-7 1 0,-26 0 0,0 12 0,8 8 0,-2 2 0,3 5 0,-1 2 0,-3 3 0,-2 2 0,-10 10 0,2 3 0,13-5 0,3 1 0,-5 5 0,5 1 0,7 5 0,4 13 0,6-6 0,2 14 0,5-11 0,1 1 0,2-3 0,4-2 0,10 0 0,12-4 0,16-5 0,-15-14 0,2-2 0,3-2 0,3-1 0,3-3 0,3-1 0,-1-1 0,6-1 0,1-3 0,-6 1 0,1-2 0,0-1 0,-5-3 0,-1-2 0,-3 0 0,4-3 0,-3 0 0,9-3 0,-5-2 0,-16 3 0,-4-2 0,1-2 0,-1-3 0,2-5 0,0-3 0,2-2 0,0-3 0,-2 0 0,1-3 0,-1 2 0,2-3 0,-2 1 0,-3 8 0,-1-2 0,-2 5 0,4-11 0,-7 16 0,-6 11 0,-6 8 0,-9 2 0,-24-1 0,5 1 0,-12-2 0,18 3 0,7 0 0,4 11 0,5 4 0,1 12 0,5 1 0,1 1 0,0-1 0,12 2 0,3-10 0,16 5 0,6-6 0,-15-7 0,2 2 0,9 8 0,-1 0 0,-9-6 0,-1 0 0,4 5 0,-4 0 0,-8 0 0,-8-1 0,-19 15 0,-6-6 0,2-8 0,-2-1 0,0-4 0,-1-1 0,-2 1 0,-1 0 0,-13 6 0,-1 0 0,11-8 0,1-1 0,-7 4 0,4-2 0,2-6 0,16-4 0,6-5 0,12-9 0,12-9 0,14-13 0,-10 10 0,2-3 0,5-4 0,2-1 0,4-4 0,0-1-253,-10 8 1,0 1-1,0-2 253,2 0 0,-1-1 0,1 1 0,-1-1 0,0 0 0,0 0 0,-1 0 0,0 0 0,0-1 0,-1 1 0,-1 0 0,0 0 0,-1 0 0,-2 1 0,1-1 0,-2 0 0,0 0 0,-2 0 0,8-12 0,-2 1 0,-5 6 0,-2 0 0,-3 6 0,-3 2 0,2-6 0,-7 14 0,-5 14 758,-15 43-758,2-11 0,-2 3 0,1-1 0,0 4 0,-2-1-136,1 0 0,-2-1 1,1 1 135,0-1 0,0-1 0,0 0 0,-4 11 0,-1-1 0,2-3 0,0-2 0,2-3 0,0 0 0,2-1 0,0 1 0,2-1 0,0 0 0,2 0 0,0 0 0,2-4 0,0-1 203,3-2 1,1-2-204,-1 7 0,3-8 0,2-16 0,2-5 0,21-6 0,6-8 0,-4 3 0,3-2 0,4-5 0,-1 0 0,-5 2 0,-2 1 0,16-11 0,-25 14 0,-16 6 0</inkml:trace>
  <inkml:trace contextRef="#ctx0" brushRef="#br0" timeOffset="124924">19733 5706 24575,'38'0'0,"3"0"0,9 0 0,0 0 0,-11 0 0,-1 0 0,3 0-380,3 0 1,4 0 0,-1 0 0,-4 0 379,-6 0 0,-4 0 0,-2 0 246,3 0 1,-3 0-247,13 0 0,-26 0 0,-12 0 0</inkml:trace>
  <inkml:trace contextRef="#ctx0" brushRef="#br0" timeOffset="126407">20022 6286 24575,'22'-16'0,"-2"0"0,5-2 0,12-11 0,4-3-722,-8 6 0,2-1 0,-1 0 722,2-2 0,0 0 0,0 0 0,-2 2 0,-1-1 0,0 1 231,-5 3 1,-1 1 0,0 0-232,5-5 0,-2 2 179,-7 5 0,-2 3-179,6-6 0,-16 15 0,-6 8 1113,-13 15-1113,-13 18 0,2-5 0,-3 2 0,-7 9 0,-3 2-169,10-12 1,0 1-1,0 1 169,0-1 0,1 0 0,0 0 0,-5 11 0,3-1 0,6-6 0,3-1 0,4-6 0,2-1 0,2 10 0,5-12 0,4-12 0,10-5 506,15-11-506,19-12 0,-18 4 0,2-3 0,3-4 0,0-2 0,0-1 0,-1 0 0,-4 2 0,-2 2 0,5-5 0,-13 10 0</inkml:trace>
  <inkml:trace contextRef="#ctx0" brushRef="#br0" timeOffset="126939">20753 5525 24575,'0'0'0</inkml:trace>
  <inkml:trace contextRef="#ctx0" brushRef="#br0" timeOffset="129443">20753 6163 24575,'9'-18'0,"14"-21"0,-5 10 0,2-2 0,3-3 0,0-1 0,-2 4 0,-1 2 0,6-10 0,-13 22 0,-10 21 0,-8 24 0,0-3 0,-1 5 0,-3 9 0,1 3 0,-1 4 0,-1 1 0,2 1 0,0 0 0,0-4 0,1-1 0,1-5 0,0-2 0,0-5 0,1-1 0,-2 15 0,1-16 0,2-8 0,2-14 0,1-4 0,1-28 0,0-6 0,0 2 0,0-2 0,-1-1 0,2 1 0,0-4 0,2 1 0,1-1 0,2 1 0,2 4 0,2 1 0,1 3 0,1 1 0,15-16 0,5 7 0,3 3 0,3 4 0,-2 6 0,-6 7 0,-4 7 0,-5 4 0,-4 2 0,-2 7 0,2 17 0,1 20 0,-8-13 0,-1 2 0,0 3 0,-1 1 0,0-2 0,-1-1 0,-2-5 0,0-1 0,0 21 0,-2-28 0,-3-10 0,-1-29 0,-3-16 0,1-12 0,1 21 0,1-1 0,-1-21 0,2 10 0,2 10 0,7 7 0,6 5 0,10 2 0,8 0 0,-5 3 0,1 1 0,9-4 0,8 0 0,-28 10 0,-10 3 0,0 1 0,-3 4 0,4 13 0,2 20 0,-5-8 0,0 2 0,-1 6 0,-1 3 0,-1 2 0,-1 1 0,0-1 0,-2-1 0,0-4 0,0-1 0,0-8 0,0-2 0,0 10 0,2-17 0,0-11 0,6-4 0,10-11 0,17-11 0,-11 3 0,2-3 0,5-7 0,1-4 0,-1-4 0,-1-2 0,-3-1 0,-3-3 0,-4 3 0,-3-2 0,-4 2 0,-3 2 0,0-2 0,-2 5 0</inkml:trace>
  <inkml:trace contextRef="#ctx0" brushRef="#br0" timeOffset="130693">22220 5878 24575,'-10'0'0,"-3"0"0,-2 0 0,-2 0 0,2 4 0,-4 12 0,-5 17 0,11-9 0,-1 2 0,0 4 0,0 2 0,1 1 0,2 2 0,0 0 0,2 0 0,2 0 0,2 0 0,0-1 0,2 0 0,1-3 0,1-1 0,1-4 0,0 0 0,1 13 0,3-12 0,7-12 0,9-9 0,10-7 0,5-11 0,3-12 0,-18 5 0,-3-3 0,-1-4 0,-2-2 0,-1-2 0,-3-1 0,-1-2 0,-3 3 0,1-5 0,-2 9 0</inkml:trace>
  <inkml:trace contextRef="#ctx0" brushRef="#br0" timeOffset="131248">22243 6102 24575,'0'0'0</inkml:trace>
  <inkml:trace contextRef="#ctx0" brushRef="#br0" timeOffset="133314">22254 5818 24575,'0'33'0,"0"0"0,1-1 0,0 1 0,2 5 0,1 0 0,-1-10 0,1 0 0,1 5 0,1 0 0,1 11 0,2 2 0,-3-11 0,0 0 0,-1-10 0,1 0 0,-1 4 0,0-3 0,1-5 0,-3-12 0,3-6 0,-3-11 0,3-11 0,0-8 0,2-6 0,4-7 0,2-2 0,0-4 0,0 1 0,3-1 0,0 3 0,-7 14 0,0 1 0,-2 1 0,0 2 0,4-22 0,-1 3 0,-2 2 0,-1 2 0,-3 14 0,2 1 0,3-12 0,4-8 0,-3 16 0,0 3 0,-2 5 0,-4 12 0,-3 10 0,-2 19 0,0 21 0,0-9 0,0 3 0,0 7 0,0 1 0,0 5 0,0 1 0,0 1 0,0-1 0,0-4 0,0-1 0,0-6 0,0-3 0,0-8 0,0-2 0,0 7 0,0-12 0,0-10 0,5-3 0,6-7 0,11-5 0,7-6 0,4-5 0,-2-3 0,-5 0 0,-6 3 0,-6 1 0,-8 7 0,-2 0 0,-4 6 0,0 0 0,0 1 0</inkml:trace>
  <inkml:trace contextRef="#ctx0" brushRef="#br0" timeOffset="134393">22483 5874 24575,'27'0'0,"-1"0"0,13 0 0,6 0 0,-22 0 0,-7 0 0,-6 0 0,-4 0 0,-3-1 0,-3 1 0</inkml:trace>
  <inkml:trace contextRef="#ctx0" brushRef="#br0" timeOffset="136008">22789 6304 24575,'36'1'0,"1"-5"0,1-8 0,-16 2 0,2-2 0,14-10 0,1-3 0,-9 7 0,1-2 0,1-2 0,2-2 0,-4 1 0,-7 4 0,-2-1 0,7-9 0,-4 1 0,-7-2 0,-5-14 0,-11 21 0,-5-3 0,-4 14 0,-4 5 0,-6 6 0,-2 13 0,0 7 0,-3 3 0,-1 2 0,3 1 0,0 2 0,0 1 0,-6 12 0,0 4 0,8-7 0,0 2 0,3-2 0,0 1 0,3 0 0,-3 8 0,5-1 0,7 1 0,3-18 0,3-1 0,7 8 0,7 4 0,31-25 0,-4-13 0,0-13 0,0-4 0,-16 3 0,-1-1 0,9-10 0,-4 1-820,-4 3 1,-10 5 0,-15 14 0</inkml:trace>
  <inkml:trace contextRef="#ctx0" brushRef="#br0" timeOffset="138091">23753 6416 24575,'-7'-16'0,"-8"1"0,-6 3 0,-9 3 0,2 4 0,1 3 0,6 2 0,5 2 0,-3 6 0,-4 7 0,-7 7 0,0 2 0,7-4 0,9-5 0,9-2 0,3 1 0,2 10 0,0 8 0,0 6 0,0 0 0,0-7 0,4-9 0,-2-11 0,6-6 0,-2-7 0,20-20 0,5-5 0,-5 1 0,2-3 0,-2 3 0,0-2 0,1-1 0,0-3 0,-3 2 0,0-4 0,-2 1 0,3-8 0,-1-1 0,-5 6 0,0-1 0,-2 1 0,-2-4 0,-3 2 0,-3 7 0,0 1 0,1-13 0,-4 17 0,-4 13 0,-2 8 0,0 1 0,0-3 0,0-9 0,0-12 0,0-14 0,0-8 0,0 24 0,-1 1 0,-1-5 0,-1 11 0,-1 23 0,0 11 0,-1 13 0,1 7 0,-2 0 0,0 4 0,2-3 0,-1 5 0,0 1 0,0-4 0,1-2 0,0-2 0,0 0 0,0 8 0,0 1 0,1-5 0,0-7 0,1-3 0,-4 19 0,0-7 0,0-6 0,1-5 0,3-8 0,1-5 0,0-6 0,1-1 0,2-1 0,3 0 0,1 0 0,1-2 0,0-2 0,0-2 0,2 0 0,0-1 0,0-1 0,-1-2 0,-2-2 0,-1-2 0,-3-1 0,2 2 0,-1 1 0,2 2 0,-2 1 0,0 0 0</inkml:trace>
  <inkml:trace contextRef="#ctx0" brushRef="#br0" timeOffset="144515">18281 8382 24575,'0'24'0,"0"15"0,0-9 0,0 2 0,0 9 0,0 3 0,0 3 0,0 2 0,0-1 0,0 0 0,0-1 0,0-2 0,0-8 0,0-4 0,0 14 0,0-19 0,0-21 0,2-17 0,5-20 0,0 2 0,3-5 0,1 1 0,2-3 0,2-1-552,0 1 0,0-1 1,2-1-1,1-1 552,3-4 0,1-1 0,1 0 0,0 1 0,1 1 0,1 0 0,-1 1 0,1 2-171,-2 5 1,0 0 0,1 3 0,-1 1 170,4-1 0,1 3 0,-1 3 0,8 0 0,-1 4 0,-3 6 0,-2 4 0,17 1 0,-15 6 531,-11 3 0,-12 0 0,-3 0 0</inkml:trace>
  <inkml:trace contextRef="#ctx0" brushRef="#br0" timeOffset="145683">18399 8622 24575,'21'1'0,"23"5"0,-13-1 0,1 1 0,4 2 0,-1 0 0,-3 0 0,-1 0 0,16 4 0,-21-5 0,-8-2 0,-11-2 0,-2 0 0,3 1 0,-3-3 0,-2-1 0,2 0 0,7 8 0,12 12 0,-4-2 0,1 4 0,6 4 0,2 2 0,1 0 0,0-1 0,-2-3 0,-1-2 0,12 6 0,-15-14 0,-11-7 0,-8-6 0,-2-1 0</inkml:trace>
  <inkml:trace contextRef="#ctx0" brushRef="#br0" timeOffset="147377">19355 8427 24575,'0'38'0,"0"5"0,0-16 0,0 0 0,0 0 0,0 0 0,0 18 0,0-8 0,0-10 0,0-7 0,0-6 0,0-3 0,0-7 0,0-4 0,0-14 0,0 2 0,0-5 0,0 9 0,0-1 0,7-25 0,4 0 0,-1 7 0,2 0 0,12-14 0,0 8 0,-5 13 0,-2 10 0,-9 8 0,0 2 0,-3 4 0,7 15 0,-2 0 0,6 16 0,-5-5 0,-2 4 0,-2 4 0,-3 1 0,-2-4 0,0-7 0,2-7 0,-2-12 0,4-1 0,-1-7 0,16 0 0,2 0 0,13 0 0,-3-4 0,-6-3 0,-4-5 0,-13 3 0,-4 1 0</inkml:trace>
  <inkml:trace contextRef="#ctx0" brushRef="#br0" timeOffset="148660">19957 8516 24575,'-16'0'0,"-1"4"0,-2 8 0,-3 10 0,0 10 0,-1 7 0,2 4 0,3 1 0,4-4 0,4-9 0,5-9 0,3-7 0,1-8 0,2-1 0,4-5 0,8 0 0,14 0 0,14-1 0,-17 0 0,3 0 0,11-3 0,0-2 0,-10 1 0,0-1 0,11-6 0,-3-2 0,0-8 0,3-8 0,-13-9 0,-9 7 0,-2-11 0,-11 14 0,-3 2 0,-1 5 0,0 8 0,0 7 0</inkml:trace>
  <inkml:trace contextRef="#ctx0" brushRef="#br0" timeOffset="149256">20169 8522 24575,'0'0'0</inkml:trace>
  <inkml:trace contextRef="#ctx0" brushRef="#br0" timeOffset="150256">20169 8522 24575,'-11'0'0,"0"0"0,3 0 0,1 0 0,1 0 0,-6 0 0,-6 0 0,-4 2 0,-1 0 0,4 1 0,5 0 0,6 0 0,4-1 0,2 0 0,1 0 0,-1 0 0,-2 2 0,-15 4 0,3-2 0,-7 3 0,11-4 0,4-3 0,4 0 0,2-2 0,1 1 0</inkml:trace>
  <inkml:trace contextRef="#ctx0" brushRef="#br0" timeOffset="152007">20269 8486 24575,'9'38'0,"3"-6"0,-2-9 0,2-1 0,10 7 0,-2-9 0,-4-6 0,-2-3 0,-5-2 0,-3-5 0,-2 0 0,-3-16 0,0-17 0,-1-6 0,1 1 0,-1-2 0,1 1 0,0-3 0,1 1 0,2-6 0,1 3 0,0 7 0,2 3 0,6-12 0,-2 23 0,-4 12 0,-3 5 0,-1 2 0,4 4 0,6 9 0,9 12 0,-6-6 0,0 2 0,3 4 0,0 1 0,1 1 0,-2 1 0,0-3 0,-1 1 0,-1-2 0,-1-2 0,2 6 0,-3-9 0,-10-14 0,-3-9 0,1-10 0,2-23 0,-1 9 0,1-2 0,1-6 0,0 0 0,1-1 0,1 2 0,-1 7 0,1 1 0,3-9 0,0 17 0,-6 12 0,0 4 0</inkml:trace>
  <inkml:trace contextRef="#ctx0" brushRef="#br0" timeOffset="153540">21115 8219 24575,'0'23'0,"0"7"0,0 5 0,0 2 0,0-4 0,0-9 0,0-3 0,0-10 0,0-1 0,0-6 0,0 1 0,-1 1 0,-1 0 0,-1-2 0,0-1 0,-2-12 0,-1-28 0,-1-4 0,3 11 0,-1 0 0,-1-18 0,2 0 0,1-1 0,3 23 0,0 1 0,4-22 0,3 6 0,6 7 0,2 10 0,0 8 0,2 7 0,-3 6 0,8 2 0,3 3 0,7 7 0,-8 8 0,-1 4 0,-4 0 0,-1 2 0,5 12 0,-3 3 0,-6-5 0,-3-1 0,-1 0 0,-2-1 0,0 0 0,-2-3 0,1 6 0,-1-10 0,-4-18 0,2-6 0,2 0 0,6-1 0,11-7 0,13-9 0,-11 3 0,0-1 0,1-2 0,1-2 0,-2 2 0,-2-1 0,13-14 0,-19 16 0,-8 5 0</inkml:trace>
  <inkml:trace contextRef="#ctx0" brushRef="#br0" timeOffset="158614">9123 8884 24575,'17'3'0,"9"-1"0,0-7 0,2-2 0,17-11 0,-15 4 0,-1-2 0,4-16 0,-8 6 0,-6 2 0,-11 12 0,-3 2 0,-5 8 0,-1 0 0</inkml:trace>
  <inkml:trace contextRef="#ctx0" brushRef="#br0" timeOffset="162323">9310 8713 24575,'0'-7'0,"0"1"0,0 2 0,0 0 0,0 1 0,-5 0 0,4 0 0,-3 0 0,4-1 0,0-3 0,-2 3 0,1 1 0,-2 2 0,-1 1 0,2 0 0,-3 0 0,2 0 0,-1 0 0,1 0 0,0 0 0,1 0 0,0 0 0,-1 0 0,-3 0 0,-8 2 0,-9 2 0,-8 6 0,-6 5 0,0 4 0,6 0 0,9-2 0,8-4 0,8-3 0,4-3 0,1-1 0,1 0 0,0-3 0,0 2 0,0-1 0,1 0 0,3 1 0,2 1 0,3 2 0,1 5 0,0 6 0,1 6 0,5 18 0,-4-14 0,3 8 0,-9-26 0,3-3 0,-4-5 0,5-1 0,-2-1 0,3 1 0,2 0 0,3-1 0,5 1 0,3 0 0,3-1 0,4 0 0,5-1 0,3-3 0,3-5 0,1-5 0,-5-2 0,-8-2 0,-10 1 0,-5-3 0,4-7 0,6-11 0,-9 15 0,0-2 0,1-3 0,0 0 0,0-1 0,-1 0 0,1-4 0,-2 1 0,5-9 0,-2 1 0,-14 27 0,-6 6 0,-6 3 0,-12 2 0,-9 1 0,-5 0 0,-5 5 0,17 0 0,4 7 0,16-1 0,1 0 0,1-1 0,1 0 0,2-1 0,6 2 0,7 3 0,11 3 0,4-3 0,4 1 0,-8-3 0,1 0 0,12 4 0,-1-1 0,-11-4 0,-1-1 0,-3-1 0,-1 0 0,19 10 0,-18-8 0,-6 1 0,-15-7 0,-2 1 0,-4 5 0,-12 12 0,0-4 0,-3 1 0,-6 5 0,-1 0 0,-4 1 0,0-1 0,3-3 0,0-3 0,-12 8 0,13-13 0,13-9 0,5-4 0,3-1 0,3-1 0,0-2 0,1 0 0,0-4 0,0 0 0,4-5 0,9-11 0,17-10 0,7-5 0,-3 4 0,2-2-385,-8 9 0,3-3 0,0-1 0,0 1 385,3-5 0,0 1 0,-1-1 0,-8 7 0,0 0 0,0-1 0,0-1 0,3-5 0,1-1 0,0-1 0,-3 2 0,0 1 0,-2 1 0,0 0 0,3-3 0,0 0 0,-4 5 0,-7 7 0,-1 3 0,5-5 0,-10 12 0,-5 8 0,-7 6 1540,-9 18-1540,-2 2 0,-7 23 0,9-19 0,0 1 0,-1 4 0,0 1 0,-1 3 0,-1 2 0,1-1 0,0 0 0,3-4 0,-1 0 0,2-3 0,-1-1 0,-8 19 0,0-3 0,-2-2 0,4-7 0,3-7 0,6-7 0,3-9 0,3-2 0,1-6 0,0 3 0,3 0 0,8 3 0,11 2 0,17 1 0,-13-4 0,1-1 0,4-1 0,0-1 0,1 0 0,-1-1 0,-4-1 0,-1-1 0,11-1 0,-13 0 0,-14-1 0,-4-1 0,-6 1 0,0-1 0</inkml:trace>
  <inkml:trace contextRef="#ctx0" brushRef="#br0" timeOffset="163501">10150 8440 24575,'19'0'0,"12"0"0,15 0 0,-17 0 0,1 0 0,-1 0 0,3 0 0,12 0 0,0 0 0,-12 0 0,-2 0 0,8 0 0,-3 0 0,-2 0 0,-9 0 0,-8 0 0,-9 0 0,-2 0 0</inkml:trace>
  <inkml:trace contextRef="#ctx0" brushRef="#br0" timeOffset="165707">10965 9022 24575,'0'-4'0,"-2"1"0,0 2 0,-3 0 0,1 1 0,-2 1 0,2 0 0,2-2 0,1-3 0,1-6 0,0-4 0,0 7 0,0 1 0,0 10 0,0 1 0,-3 4 0,1-1 0,-1-2 0,2-6 0,1-7 0,-1 2 0,1-1 0,-1 6 0</inkml:trace>
  <inkml:trace contextRef="#ctx0" brushRef="#br0" timeOffset="171944">12008 11089 24575,'0'0'0</inkml:trace>
  <inkml:trace contextRef="#ctx0" brushRef="#br0" timeOffset="191324">12811 5841 24575,'-16'0'0,"-10"0"0,-12 0 0,-3 0 0,4 0 0,-2 0 0,-2 0 0,5 1 0,4 2 0,16 0 0,5 1 0,5-2 0,2-1 0,3-1 0</inkml:trace>
  <inkml:trace contextRef="#ctx0" brushRef="#br0" timeOffset="192939">12182 5831 24575,'-24'2'0,"0"0"0,-8-2 0,5 0 0,3 0 0,5 0 0,4 0 0,2 0 0,5 0 0,0 0 0,2 0 0,-3 1 0,0 1 0,-1-1 0,0 0 0,3-1 0,1 0 0,5 0 0,0 0 0</inkml:trace>
  <inkml:trace contextRef="#ctx0" brushRef="#br0" timeOffset="194153">11662 5691 24575,'-14'0'0,"0"0"0,-3 0 0,-3 0 0,-4 0 0,1-1 0,0-3 0,3 0 0,3-1 0,3 1 0,7 3 0,2 0 0,4 1 0</inkml:trace>
  <inkml:trace contextRef="#ctx0" brushRef="#br0" timeOffset="196164">11423 5643 24575,'0'32'0,"0"-4"0,0 2 0,0-5 0,0 2 0,0 9 0,1 0 0,2 13 0,4-7 0,4-4 0,-2-13 0,-2-10 0,-4-14 0,-3-14 0,-2-8 0,-4-11 0,-4 0 0,-3-4 0,1-3 0,0-1 0,-2-1 0,1 0 0,4 4 0,2 2 0,2-10 0,2 7 0,1 7 0,1 9 0,2 11 0,3 5 0,16 7 0,4 1 0,5 0 0,2 0 0,5 0 0,1 0-476,9 0 1,2 1 0,1-2 475,-9 1 0,0-1 0,0 0 0,2 0-200,3-1 0,3-1 1,-2 0-1,-4-1 200,10-2 0,-4-1 0,1 2 0,-11-1 0,-25-3 0</inkml:trace>
  <inkml:trace contextRef="#ctx0" brushRef="#br0" timeOffset="200339">17152 5891 24575,'22'0'0,"8"0"0,8 0 0,3 0 0,-4 0 0,-5 0 0,-7 0 0,-5 0 0,-5 0 0,-4 0 0,-2 0 0,2 0 0,0 0 0,2 0 0,-6 0 0,-1 0 0</inkml:trace>
  <inkml:trace contextRef="#ctx0" brushRef="#br0" timeOffset="201280">17662 5891 24575,'14'0'0,"6"0"0,8 0 0,3 0 0,1 0 0,-8 0 0,-6 0 0,-8 0 0,-4 0 0,-3 0 0,-2 0 0</inkml:trace>
  <inkml:trace contextRef="#ctx0" brushRef="#br0" timeOffset="203438">17845 5737 24575,'30'0'0,"-1"0"0,1 1 0,0 1 0,-3 1 0,0 1 0,21 6 0,-13 1 0,-12-3 0,-11-2 0,-6-2 0,-3-2 0,-3 0 0,0 2 0,0-1 0,0 1 0,0 0 0,0 0 0,0 0 0,0-1 0,-2-1 0,-21 12 0,-1 1 0,-2 0 0,2-1 0,0 0 0,-5 4 0,2-2 0,4-3 0,7-4 0,4-3 0,-2 0 0,-1 0 0,-2 2 0,8-4 0,0 0 0,8-2 0,0 0 0,1 1 0,0 0 0,-2 0 0,-2 3 0,-6 4 0,-5 7 0,-4 3 0,0-1 0,4-2 0,8-9 0,3-3 0</inkml:trace>
  <inkml:trace contextRef="#ctx0" brushRef="#br0" timeOffset="206220">16348 8334 24575,'16'0'0,"11"0"0,20 0 0,-16 0 0,2 0 0,3 0 0,2 0 0,2 0 0,0 0 0,-1 0 0,-1 0 0,-3 1 0,-2 0 0,-3 1 0,-2 1 0,14 4 0,-1 7 0,-13-5 0,1 1 0,-13-6 0,-6-2 0,-5-2 0,-3 0 0</inkml:trace>
  <inkml:trace contextRef="#ctx0" brushRef="#br0" timeOffset="207276">17297 8584 24575,'21'2'0,"-2"0"0,12-2 0,-4 0 0,2 2 0,9 9 0,-11-2 0,4 7 0,-15-6 0,1-1 0,-1 0 0,-6-4 0,-2-2 0</inkml:trace>
  <inkml:trace contextRef="#ctx0" brushRef="#br0" timeOffset="209612">17916 8751 24575,'0'-13'0,"0"-4"0,0-4 0,0-3 0,-3 2 0,-3-1 0,-5 3 0,-4-1 0,-1 1 0,-1-1 0,0-2 0,-2-1 0,7 8 0,1 4 0,7 10 0,0-1 0,-3-2 0,-16-14 0,5 4 0,-10-7 0,18 15 0,3 4 0,8 6 0,1 0 0,1 2 0,2 0 0,5 6 0,10 10 0,13 11 0,-11-11 0,1 1 0,12 9 0,-1 0 0,-10-9 0,-1-1 0,5 3 0,-4 0 0,-4-1 0,-5-2 0,-4-2 0,-2-2 0,-2-4 0,-2-4 0,-3-2 0,-2-3 0,-3-3 0,-7 0 0,-12-1 0,-20 1 0,12 1 0,-2 2 0,-5 1 0,-1 2 0,-1 0 0,2 1 0,3 1 0,2-1 0,-15 4 0,18-6 0,13-3 0,8-3 0,4 0 0,-4 2 0,-5 1 0,-4 1 0,1 1 0,5-2 0,4 0 0,4-1 0,3 1 0,0-1 0,0-2 0</inkml:trace>
  <inkml:trace contextRef="#ctx0" brushRef="#br0" timeOffset="211388">12693 8162 24575,'-21'0'0,"-11"0"0,-10 0 0,14 0 0,-1 0 0,-3 1 0,-1 0 0,0 1 0,2 1 0,2 0 0,1 2 0,-13 3 0,18-1 0,12-2 0,7-4 0,3 0 0</inkml:trace>
  <inkml:trace contextRef="#ctx0" brushRef="#br0" timeOffset="212323">11867 8241 24575,'-14'0'0,"-1"0"0,-12 1 0,-7 5 0,-14 6 0,19-4 0,-2 1 0,-2 1 0,0 0 0,2-1 0,2-1 0,-17 6 0,15-5 0,18-4 0,6-2 0,7-2 0,0 0 0</inkml:trace>
  <inkml:trace contextRef="#ctx0" brushRef="#br0" timeOffset="214259">10962 8543 24575,'0'-15'0,"0"-6"0,4-11 0,3-4 0,3 3 0,2 3 0,1 6 0,4 1 0,-4 10 0,0 2 0,-11 11 0,-15 12 0,-12 11 0,4-6 0,-2 3 0,0 1 0,-3 3 0,2 0 0,0 0 0,1 1 0,0-1 0,-10 10 0,3-2 0,8-4 0,6-5 0,8-5 0,5-7 0,3-5 0,3-4 0,13-1 0,4-1 0,14 0 0,2 1 0,0 1 0,1-1 0,1 2 0,4-2 0,3 2 0,-20-1 0,1 1 0,0-2 0,1 1 0,6 0 0,-1-1 0,11 0 0,1-1 0,-30 0 0,-7 0 0,-4 0 0</inkml:trace>
  <inkml:trace contextRef="#ctx0" brushRef="#br0" timeOffset="216263">10828 8604 24575,'19'0'0,"1"-2"0,1 0 0,-1-2 0,-2-1 0,-2 1 0,-2 0 0,-2 2 0,7-1 0,2 0 0,9 0 0,-3 0 0,-5 0 0,-6 2 0,-8-1 0,-3 2 0,-4-1 0,1 0 0,0-2 0,0 2 0,0-2 0,0 2 0,1-1 0,0 1 0,3-1 0,6-3 0,3-1 0,2 0 0,-2 1 0,-7 2 0,-3 1 0,-3 2 0</inkml:trace>
  <inkml:trace contextRef="#ctx0" brushRef="#br0" timeOffset="267663">10554 11448 24575,'-24'0'0,"-20"0"0,13 2 0,-1 1 0,-6 2 0,-2 2 0,-1 2 0,1 2 0,1 2 0,2 2 0,0 0 0,1 1 0,4-1 0,0 1 0,4 0 0,0-1 0,4-1 0,2 0 0,-15 11 0,8-1 0,9-1 0,3 3 0,2 1 0,3 2 0,-2 19 0,8-7 0,1-11 0,2 1 0,2-4 0,0 0 0,0 4 0,1 0 0,2 0 0,1 1 0,3-1 0,4-1 0,5 1 0,4-1 0,6-2 0,5-1 0,4-1 0,4-1 0,-10-9 0,2-1 0,4-1 0,4 1 0,6-1 0,0-1 0,-2-1 0,3 2 0,-2-2 0,2 0-262,-1-1 0,3 1 0,-1-1 0,-3-2 262,-4-1 0,-3-2 0,-1-1 0,11 2 0,0-3-46,-10-4 0,1-1 0,-2-3 46,1-3 0,0-4 0,10-5 0,-2-4 0,-12-2 0,-3-2 0,2-1 0,-1-2 0,3-8 0,-3 1 0,-10 10 0,-2 0 0,1-4 0,-4 0 1041,-7-5-1041,-5 0 145,-7-6-145,-11-6 0,4 20 0,-3 0 0,-3-3 0,-3 1 0,-2-2 0,-2 0 0,-1 0 0,-1 0 0,-1 1 0,0 0 0,0 1 0,1 1 0,2 2 0,0 0 0,4 4 0,0 0 0,1 2 0,1 1 0,-15-13 0,-2 6 0,-2 4 0,0 5 0,0 4 0,4 2 0,1 3 0,5 1 0,-5 2 0,10 1 0,-8 1 0,19 1 0,-1 0 0,9 0 0,0 0 0,1 0 0,1 0 0</inkml:trace>
  <inkml:trace contextRef="#ctx0" brushRef="#br0" timeOffset="269413">10284 12122 24575,'2'-35'0,"9"-8"0,-1 16 0,2 0 0,3-1 0,3 0 0,0 2 0,0 1 0,-1 3 0,-1 1 0,10-13 0,-7 8 0,-7 5 0,-4 4 0,-4 2 0,-2 4 0,1 2 0,-2 3 0,1 2 0,1 2 0,0 2 0,0 0 0,-1 0 0,1 0 0,1 1 0,4 7 0,5 9 0,3 9 0,3 8 0,-1 2 0,1 3 0,0-2 0,-1-2 0,-3-6 0,-3-7 0,-3-5 0,-3-9 0,-2 0 0,-3-6 0,1 1 0,0 2 0,2 1 0,2 3 0,0 0 0,-1-1 0,-2-3 0,-1-2 0,-1-1 0</inkml:trace>
  <inkml:trace contextRef="#ctx0" brushRef="#br0" timeOffset="270401">10296 12006 24575,'33'0'0,"4"0"0,4 0 0,0 0 0,-15 0 0,-7 0 0,-15 0 0,-2 0 0</inkml:trace>
  <inkml:trace contextRef="#ctx0" brushRef="#br0" timeOffset="272983">13406 11661 24575,'14'-46'0,"3"15"0,7-1 0,7 6 0,7 1 0,-2 2 0,0-5 0,2 3 0,-3 6 0,4 2 0,-6 5 0,12 8 0,3 3 0,-21 1 0,0 0 0,0 0 0,2 0 0,1 1 0,1 1 0,0 2 0,2 2 0,12 8 0,0 3 0,-11-2 0,-2 3 0,6 5 0,-3 4 0,-15-6 0,-3 3 0,-2 1 0,-2 1 0,-2 1 0,-2 0 0,0 2 0,-1 0 0,-1 0 0,-2 1 0,0 3 0,-2 1 0,-1 2 0,-3 2 0,-5 3 0,-3 0 0,-7 5 0,-5-1-407,1-13 0,-3 0 1,-3-1 406,-6 3 0,-3 0 0,-5-1 0,4-8 0,-4 0 0,-2 0 0,-1-1 0,3-3 0,0 0 0,0-2 0,1-1 0,-3 0 0,3-2 0,-2 1 0,-1-1 0,0-3 0,0-3 0,-4-4 0,-1-5 0,2-2 0,2-1 0,0-2 0,4-3 0,-3-1 0,3 1 0,-1-2 0,0-1 0,5-1 0,-7-11 0,6-2 0,4 2 0,3-1 0,8 3 0,3-1 0,-6-19 0,13-3 0,8-4 610,3 20 0,3 1-610,1-2 0,2-1 0,8-12 0,3 0 0,-5 13 0,1 0 0,6-9 0,1 2 0,-6 13 0,1 3 0,1-2 0,2 0 0,14-11 0,1 0 0,-7 9 0,0 0 0,9-8 0,0 2 0,-10 11 0,-2 2 0,1 2 0,-1 1 0,22-10 0,-7 6 0,-9 4 0,-8 4 0,-8 2 0,2 1 0,19-6 0,-8 3-820,8-2 1,-23 8 0,-6 2 0</inkml:trace>
  <inkml:trace contextRef="#ctx0" brushRef="#br0" timeOffset="274766">13967 11657 24575,'-21'0'0,"-4"0"0,-3 0 0,0 0 0,2 0 0,0 0 0,0 0 0,1 0 0,5 0 0,4 0 0,3 3 0,-4 8 0,-5 10 0,-6 10 0,-1 8 0,1 0 0,3-1 0,4 0 0,1 2 0,2 4 0,9-20 0,1 0 0,1 0 0,0 0 0,-2 21 0,5-3 0,3-6 0,1-7 0,5-8 0,16-9 0,24-5 0,-10-9 0,5-3 0,-8 0 0,1-3 0,1 0-160,2-3 1,0 0 0,0-1 159,-1-1 0,0 0 0,-1-1 0,11-3 0,-3 1 0,-9 3 0,-3 2 0,11-3 0,-23 7 0,-10 5 0</inkml:trace>
  <inkml:trace contextRef="#ctx0" brushRef="#br0" timeOffset="277082">16603 11531 24575,'-7'0'0,"-8"0"0,-7 0 0,-6 0 0,-10 0 0,-1 2 0,-3 1 0,0 3 0,-4 4 0,4 5 0,9 3 0,4 5 0,1 6 0,1 3 0,-3 6 0,3 4 0,10-14 0,1 2 0,0 1 0,1 1 0,0 1 0,1 0 0,1-2 0,1 1 0,1-1 0,-1 11 0,1-1 0,3-6 0,2-1 0,3-5 0,2-3 0,4 17 0,14-9 0,17-4 0,-9-16 0,4-2 0,7-1 0,4-3 0,7 0 0,2-4-362,-10-3 1,1-2 0,1-2 361,3-3 0,2-2 0,0-1 0,2-3 0,0-1 0,0-2 0,-3 0 0,1-1 0,-2-1 0,-1 1 0,-2-1 0,1 0 0,-7 1 0,1-1 0,-2 0 0,-1 1 0,1-1 0,-3 2 0,0-3-17,6-3 1,1-2 0,-5 1 16,-3 0 0,-4 0 0,0 0 0,-3-1 0,-2 1 0,-2-1 0,-1-1 0,-1 0 0,-2-2 0,0-1 540,-3 0 1,-1 0-541,-2 0 0,-2-1 26,-2 3 0,-2-2-26,-4-8 0,-5 1 0,-1 9 0,-3 1 0,-7-9 0,-3 2 0,-5 10 0,-3 2 0,-5-1 0,-2 2 0,-3 0 0,-2 1 0,0 4 0,-1 1 0,3 2 0,-1 2 0,5 1 0,1 3 0,3 0 0,0 2 0,3 1 0,-1 0 0,-2 3 0,-1 1 0,-1 2 0,-1 2 0,-2 3 0,-1 1 0,-2 3 0,1 0 0,-1 1 0,1 0 0,-2 0 0,1-1 0,2-1 0,1-1 0,5-1 0,1-1 0,-15 6 0,12 1 0,18-6 0,5 16 0,8-18 0,1 8 0</inkml:trace>
  <inkml:trace contextRef="#ctx0" brushRef="#br0" timeOffset="279119">16785 11658 24575,'0'27'0,"0"0"0,-3 15 0,0-10 0,-2 0 0,-7-4 0,-3-3 0,-16 11 0,7-13 0,-2-3 0,1-5 0,0-1 0,-3-1 0,-1 1 0,-9 0 0,-1 0 0,12-6 0,0 0 0,-5-1 0,2-1 0,-1-4 0,9-2 0,8-2 0,5-5 0,5-3 0,2-2 0,1 2 0,3-1 0,8-3 0,11-3 0,12 0 0,9 2 0,4 6 0,2 5 0,2 3 0,0 3 0,-25 1 0,0 1 0,22 7 0,-4 3 0,-6 1 0,-5-3 0,-4 0 0,-3-2 0,-4-1 0,-3-4 0,-3-3 0,-4-2 0,-1-4 0,2-9 0,5-10 0,5-10 0,0-2 0,-3 6 0,-6 7 0,-7 6 0,-3 1 0,-15-26 0,-5 3 0,3 8 0,-3 1 0,2 6 0,-1 3 0,-16-16 0,4 9 0,3 10 0,1 7 0,4 6 0,2 3 0,1 1 0,-8 0 0,-9 1 0,-12 8 0,21-4 0,0 3 0,0 3 0,1 1 0,-5 7 0,9-1 0,17-10-820,3 1 1,1-6 0,0 1 0</inkml:trace>
  <inkml:trace contextRef="#ctx0" brushRef="#br0" timeOffset="282647">13068 14400 24575,'-17'0'0,"-14"0"0,5 0 0,-4 0 0,-10 0 0,-3 0 0,-4-1 0,-2 2 0,5 3 0,-2 1 0,2 1 0,-4 2 0,3 2 0,9 0 0,1 2 0,5 1 0,4 2 0,3 3 0,-2 9 0,3 1 0,5-4 0,1 0 0,-2 8 0,1 2 0,6-7 0,1 0 0,3 1 0,1 0 0,1 1 0,2 0 0,1 2 0,1 1 0,2 0 0,4 1 0,4 0 0,4 2 0,1-2 0,4 4 0,4 0 0,0-6 0,4 1 0,1-5 0,8 0 0,3-5 0,3-3 0,1-3 0,2-3 0,0-3 0,0-3 0,0-2 0,-3-1 0,1-3 0,-6-1 0,2-3 0,-2 0 0,5-3 0,0-1 0,-7 1 0,0-2 0,-2-1 0,0-3 0,-2-1 0,-1 1 0,-3-1 0,-1 0 0,-2 0 0,17-13 0,-3-2 0,-2-5 0,-18 14 0,0-1 0,1-2 0,0-3 0,6-15 0,-2-1 0,-6 10 0,-2-1 0,4-9 0,-4 0 0,-8 13 0,-3 2 0,0 1 0,-2 0 0,-6-24 0,-7 4 0,-7 14 0,-3 1 0,3 7 0,-1 1 0,-9-6 0,0 2 0,7 9 0,0 2 0,0 1 0,-1 1 0,-22-8 0,-1 3 0,1 2 0,4 4 0,8 3 0,5 4 0,9 3 0,-3 1 0,1 6 0,-4 5 0,-1 5 0,4 2 0,5-4 0,9-6 0,4-3 0</inkml:trace>
  <inkml:trace contextRef="#ctx0" brushRef="#br0" timeOffset="285414">12765 14660 24575,'0'30'0,"0"9"0,0-4 0,0 2 0,0-11 0,0-1 0,0 25 0,0-36 0,0-15 0,0-8 0,0-3 0,0-9 0,0-9 0,0-15 0,0 18 0,0-1 0,0-2 0,0-1 0,0-5 0,2 2 0,2-12 0,4-2 0,2 25 0,-1 5 0,-1 4 0,-2 6 0,-1 3 0,2 1 0,8-1 0,9-2 0,11-1 0,4 1 0,-2 2 0,-8 2 0,-10 2 0,-10 3 0,-4 3 0,-5 5 0,-6 12 0,-1-2 0,-8 8 0,-5-7 0,-6 3 0,-4-1 0,1-3 0,3-2 0,12-8 0,5-1 0,8-6 0,1 0 0,3-1 0,3-2 0,7-2 0,12 1 0,11 0 0,12 1 0,-22 0 0,0 0 0,21 2 0,-7 2 0,-12 3 0,-11 2 0,-7-2 0,-4 1 0,-5-4 0,0 2 0,-1 0 0,0 2 0,0 3 0,-1-5 0,-3 4 0,-5 0 0,-10 8 0,-10 9 0,-9 1 0,-3 0 0,8-8 0,-1-1 0,0-1 0,-1 1 0,1-2 0,-4-3 0,3-3 0,2 0 0,1-2 0,1-1 0,4-1 0,-1 0 0,8-2 0</inkml:trace>
  <inkml:trace contextRef="#ctx0" brushRef="#br0" timeOffset="288432">11089 12514 24575,'29'17'0,"1"-1"0,3 7 0,2 2 0,-6-4 0,4 1 0,1 2 0,-2 1-820,0 0 1,0 2 0,-1 0 0,1 2 642,-3-3 1,0 1 0,1 1 0,-1 1 0,0 1-290,3 3 0,0 1 1,0 1-1,-1 1 1,1 0 465,-5-4 0,-1 0 0,1 0 0,0 1 0,-1 0 0,0 1 0,0-1 0,-1 1 0,1 0 0,-1 0 0,-1 0 0,0-1 33,2 3 1,-1 0 0,0-1 0,-1-1-1,-1 0-33,0 0 0,0 0 0,-2-2 0,-1-2 0,1 2 0,-1-3 0,-2-2 0,1 1 0,-2-5 1702,-3-1-1702,-4-7 2980,-9-1-2980,6 16 1636,6 14-1636,-5-18 0,1 0 0,1-2 0,-1-1 0,4 11 0,-3-12 0,-7-14 0,-2-2 0,-4-4 0,-3 12 0,3-2 0,-1 5 0,3-10 0,-1-4 0,-2-2 0,-4-2 0,-11-7 0,-11-5 0,-3-3 0,5 3 0,-3-2 0,-4-3 0,-5-2 0,5 1 0,6 3 0,2 0 0,-6-3 0,2-2 0,-3-15 0,14 12 0,-2-5 0,16 20 0,4 5 0,2 5 0,7 4 0,11 9 0,19 9 0,-11-6 0,3 0 0,4 3 0,0 0 0,3 1 0,-1-2 0,-1 1 0,-2-1 0,-4-3 0,-1 0 0,-3-2 0,-2 1 0,16 14 0,-16-11 0,-2 1 0,-14-9 0,-3-4 0,-1 0 0,-1-4 0,1 0 0,1-4 0,-2-30 0,2-12 0,-1 7 0,1-2 0,1 0 0,2 1 0,2 1 0,1 1 0,3 2 0,1 2 0,5-7 0,4 9 0,-5 21-820,3 3 1,-7 2 0,-3 2 0</inkml:trace>
  <inkml:trace contextRef="#ctx0" brushRef="#br0" timeOffset="291083">13479 12652 24575,'-7'33'0,"-10"11"0,4-17 0,0 1 0,-3 2 0,1 2 0,2 0 0,1 1 0,0 1 0,-1 8 0,1 2-345,2-3 0,0 3 0,2-2 345,1-4 0,2-1 0,0-1 0,0 3 0,1 0 0,0-1 0,0-1 0,1-1 0,0 2 84,0 5 1,1 2 0,0-2-85,0-4 0,1-2 0,-1 1 0,2-2 0,-1 0 0,1-1 0,0 8 0,0-4 0,0-12 0,0-2 0,0 18 0,0-10 781,0-12-781,0-9 0,0-4 0,0 1 0,-15 27 0,5-6 0,0-5 0,-1-2 0,1 3 0,4-11 0,2-8 0,4-6 0,-1-5 0,-3-9 0,1 1 0,-2-6 0,1 2 0,0 0 0,-7-12 0,-1 1 0,-9-15 0,1 3 0,-1-1 0,3 1 0,8 18 0,5 6 0,5 20 0,2 7 0,4 14 0,9 12 0,-5-15 0,2 1 0,0 1 0,1 0 0,10 19 0,-6-10 0,-5-10 0,-4-5 0,-2-8 0,-2-2 0,0 0 0,3 3 0,2 6 0,6 16 0,-4-9 0,4 5 0,-8-19 0,-2-6 0,-1-6 0,11-32 0,6-2 0,-3 5 0,2-1 0,2 6 0,0 1 0,-1 3 0,0 1 0,13-9 0,-11 12 0,-14 10 0,-4 4 0</inkml:trace>
  <inkml:trace contextRef="#ctx0" brushRef="#br0" timeOffset="293976">16094 12495 24575,'-42'9'0,"12"10"0,-5 6 0,1 0 0,5-5 0,2 0 0,-2 2-586,-2 3 1,-3 4-1,1 1 1,2-2 585,-2 2 0,3 0 0,-1 0 0,-2 2 0,-1 1 0,-2 2 0,3-4 0,-3 2 0,-1 2 0,1-1 0,1-2 0,0 1 0,2-1 0,-1-1 0,-1 2-296,0-1 0,-1 2 1,-2 0-1,2-1 1,3-3 295,-4 5 0,2-2 0,1-2 0,4-2 0,0 0 0,1-2 241,3-2 0,0-1 1,1 0-242,-8 7 0,0 0 0,2-3 0,1 0 0,-1 0 0,0 1 0,-2 1 0,0 2 0,9-9 0,0 0 0,0 1 0,-1 0 0,1 2 0,0 0 0,-1 0 0,1 1 0,-1 0 0,2-1 0,0 1 0,0-1 0,-9 11 0,0 0 0,2-3 0,-1-1 0,3-5 0,1-1 0,2-3 0,1-2 544,2-3 0,1-2-544,-11 10 1823,11-9-1823,7-5 185,7-7-185,2-2 0,1-1 0,-5 4 0,-8 8 0,-9 10 0,-5 4 0,2 0 0,8-7 0,6-9 0,9-9 0,3-6 0,4-18 0,7-15 0,0 8 0,3-3 0,5-6 0,5-4 0,-1 2 0,-3 8 0,1 1 0,0-2 0,8-9 0,1-2 0,-1 3 0,3 1 0,-1 2 0,-1 1 0,0 2 0,-4 5 0,-1 2 0,-4 5 0,-2 1 0,7-6 0,-11 10 0,-7 11 0,-3 5 0,-10 12 0,-13 15 0,1-5 0,-2 3 0,-7 7 0,-1 1 0,-4 3 0,1 0 0,0 0 0,1 0 0,8-8 0,-1 1 0,3-1 0,-1 1 0,1-1 0,-3 5 0,3-1 0,2 3 0,2-2 0,5-5 0,3-4 0,4-6 0,2-6 0,3-4 0,0-3 0,1-1 0,6 2 0,10 5 0,15 5 0,-8-7 0,2 1 0,8 0 0,1 0 0,7-2 0,2 0 0,6-1 0,1 0 0,-17-3 0,0-1 0,0 0 0,15 2 0,-1-1 0,-7 1 0,-1-1 0,-4 0 0,-3 0 0,9 1 0,-16-1 0,-20-3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43:44.3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0 6728 24575,'0'0'0</inkml:trace>
  <inkml:trace contextRef="#ctx0" brushRef="#br0" timeOffset="4607">6435 7408 24575,'-22'9'0,"-20"14"0,13-8 0,-2 2 0,-5 3 0,-1 2 0,0 0 0,0 0 0,5-2 0,0 0 0,3-2 0,2 0 0,3-3 0,3 0 0,-13 11 0,-1 7 0,13-6 0,-3 11 0,15-8 0,4 1 0,3-3 0,9 11 0,18-8 0,-1-9 0,5-2 0,11-3 0,5-2-231,-10-4 1,1 0-1,1-1 231,2 0 0,0-2 0,0 0 0,0-1 0,0-1 0,-1-1 0,-2-2 0,-1 0 0,-1 0 0,13-1 0,-2-2 0,-6-1 0,-2-2 0,-5-2 0,-2-1 0,-4-1 0,-1-2 0,2-5 0,-1-2 0,9-7 0,2-6 692,-19 10-692,-4 1 0,-2 0 0,0-3 0,-2-4 0,-2-6 0,-3-6 0,-2-5 0,-6 12 0,-3-6 0,0 4 0,-1-2 0,-2 0 0,0-2 0,-2-4 0,-1 4 0,-2 3 0,-1 3 0,1 1 0,1 1 0,1 4 0,0 2 0,-9-12 0,4 10 0,1 9 0,-1 6 0,-4 5 0,-4 3 0,-6 5 0,-7 9 0,-3 8 0,21-9 0,0 2 0,-6 6 0,2 0 0,-11 9 0,14-10 0,3 0 0,-4 4 0,4-1 0,3-2 0,3-1 0,2-1 0,-2 4 0,7-11 0,-1 1 0</inkml:trace>
  <inkml:trace contextRef="#ctx0" brushRef="#br0" timeOffset="7492">6523 7558 24575,'0'40'0,"0"-16"0,0 2 0,0 9 0,0 1 0,0 2 0,0-1 0,0-2 0,0-2 0,-1-7 0,1-1 0,-2 5 0,1-17 0,0-7 0</inkml:trace>
  <inkml:trace contextRef="#ctx0" brushRef="#br0" timeOffset="8361">6331 8077 24575,'37'0'0,"4"0"0,8 0 0,-2 0 0,-6 0 0,-8 0 0,-7 0 0,-7 0 0,-4 0 0,-6 0 0,-5 0 0,-2 0 0</inkml:trace>
  <inkml:trace contextRef="#ctx0" brushRef="#br0" timeOffset="9267">6302 7587 24575,'19'0'0,"25"0"0,-8 0 0,4 0 0,-7 0 0,2 0 0,1 0-397,5 0 1,0 0 0,1 0 396,-3 0 0,0 0 0,1 0 0,3 0 0,1 0 0,-4 0 0,-2 0 0,-4 0 77,2 0 1,-8 0 0,-18 0 0,-7 0-1</inkml:trace>
  <inkml:trace contextRef="#ctx0" brushRef="#br0" timeOffset="11273">6830 7969 24575,'19'5'0,"3"4"0,4 4 0,2 4 0,2 2 0,2 2-1093,6 5 1,3 3 0,0 2 986,-5-4 0,0 0 0,1 2 0,-2 1 106,1 0 0,-1 2 0,-1 0 0,-1 0 0,-3-2 0,-1 1 0,0 0 0,-2-1 384,5 7 0,-1-1 1,-2 1-385,-4 1 0,-1 0 0,-3-4 0,-3-2 0,-3-3 302,0 1 1,-3-4-303,-7-10 0,-1-17 0,-3-10 1943,-4-15-1943,-3-7 0,-2-2 0,-2 2 0,2 1 0,-3-2 0,-7-8 0,4 15 0,-1 0 0,-4-5 0,0 1 0,-1-1 0,0 1 0,1 2 0,2 2 0,-10-14 0,10 15 0,10 17 0,3 9 0,7 13 0,6 9 0,13 9 0,6 4 0,-2-2 0,2 0-213,1 0 0,2 3 0,-1-2 213,-5-5 0,0 0 0,-1-1 0,-2-1 0,-1 0 0,0 0 0,4 6 0,-2-1 0,-6-7 0,-2-3 0,3 6 0,-9-14 0,-11-8 0,-15-12 639,-26-10-639,7 4 0,-3 1 0,-7-2 0,-2 2 0,-1 2 0,0 3 0,6 1 0,3 1 0,11 2 0,3 1 0,-9-1 0,19 1 0,11 0 0,4 1 0,1-1 0</inkml:trace>
  <inkml:trace contextRef="#ctx0" brushRef="#br0" timeOffset="13339">8519 8615 24575,'-11'-6'0,"-8"1"0,-19-1 0,12 4 0,-2 2 0,-9 1 0,-2 3 0,-4 3 0,0 4 0,-2 4 0,0 4 0,15-3 0,1 1 0,1 2 0,-11 11 0,3 3 0,2 3 0,3 2 0,6 1 0,5 1 0,3 1 0,4 0 0,3 0 0,4 1 0,2-2 0,2 1 0,3 0 0,5 0 0,5-1 0,6-1 0,6 2 0,6-3-212,-4-12 0,3-1 0,1-1 212,2-1 0,1 0 0,1-2 0,0-2 0,0 0 0,1-3 0,0-2 0,0-1 0,1-3 0,-1-1 0,1-3 0,0-1 0,0-1 0,-1-1 0,2-4 0,5-5 0,2-3 0,-3-2 0,4-2 0,-3-4 0,-10 2 0,-1-4 0,-4 0 0,1-7 0,-4-2 0,1-2 0,0-2 0,-3 2 0,2-1 0,-2 0 0,3-7 0,-2 0 0,-4 8 0,0-2 0,-3 2 0,-3-6 0,-5 1 318,-1-2 0,-7-1-318,-10 0 0,-7-2 0,-2 2 0,3 7 0,-2 2 0,-4 0-177,0 1 0,-4-1 0,-2 2 0,2 2 177,-5 2 0,1 3 0,-1 2 0,0 0 0,0 2 0,0 1 0,-12-3 0,1 4 0,3 3 0,2 3 0,5 2 0,1 2 0,6 3 0,2 0 0,-12 2 0,13 0 0,11 2 708,6 4-708,5 0 0,1-3 0,0-1 0</inkml:trace>
  <inkml:trace contextRef="#ctx0" brushRef="#br0" timeOffset="14789">8631 8870 24575,'-16'0'0,"-14"0"0,-6 0 0,-4 0 0,9 0 0,-1 0 0,-9 0 0,3 0 0,-1 0 0,17 2 0,8 12 0,7 6 0,1 18 0,2 6 0,1-18 0,1-1 0,0 24 0,0-7 0,3-18 0,2-9 0,7-10 0,14 1 0,16 3 0,-14-3 0,1 0 0,5 1 0,0-1 0,1 1 0,-1 0 0,-3-1 0,0 0 0,16 7 0,-15-4 0,-15-1 0,-8-4 0,-5 0 0,-2-2 0,0 2 0,0 1 0,0 2 0,0 6 0,0 5 0,-3 5 0,-9 4 0,-10-1 0,-16-3 0,15-14 0,-1-2 0,-3-1 0,-1-2 0,-1-1 0,-1-1 0,3-1 0,0 0 0,-20-1 0,11 0 0,14 0 0,11 0 0,6 0 0</inkml:trace>
  <inkml:trace contextRef="#ctx0" brushRef="#br0" timeOffset="17005">5960 8031 24575,'-12'14'0,"-11"14"0,2-3 0,-1 5 0,2-5 0,0 2 0,-4 3 0,2 0 0,-4 3 0,0 2 0,0 0 0,1-2 0,1 0 0,1 0 0,0-1 0,-2 2 0,1 0 0,-2 0 0,0 2 0,0-1 0,3-1 0,0 2 0,1 0 0,1-1 0,2-3 0,1-2 0,1-2 0,1 0 0,-2 5 0,0 0 0,3-5 0,-1 6 0,6-13 0,5-7 0,2-9 0,0-1 0,1-7 0,-2-7 0,-1-11 0,-1-11 0,-1-12 0,4 18 0,0-1 0,-1-3 0,1 0 0,-1-2 0,1 1 0,-1-1 0,-1 1 0,1 4 0,-1 1 0,-5-17 0,1 13 0,5 17 0,0 19 0,4 7 0,0 34 0,0-1 0,0-8 0,0 3 0,1 4 0,-2 0 0,1 4 0,-1 1 0,-1-16 0,0 1 0,-1-1 0,-3 14 0,-1-2 0,0-7 0,-2-2 0,2-7 0,0-2 0,-2 7 0,5-14 0,4-13 0,2-2 0,7-6 0,16 0 0,0 0 0,3 0 0,13 0 0,3 0 0,-10 0 0,1 0 0,0 0 0,0 0 0,0 0 0,-2 0 0,10-1 0,-4-2 0,-11 1 0,-3-2 0,3-7 0,-18 4 0,-6 0 0</inkml:trace>
  <inkml:trace contextRef="#ctx0" brushRef="#br0" timeOffset="18752">5037 9381 24575,'2'-8'0,"0"-8"0,-7-15 0,-10-16 0,3 23 0,-2 0 0,-4 2 0,-3 2 0,-4 5 0,-3 3 0,-4 4 0,-3 4 0,-8 2 0,-2 4 0,10 2 0,-1 3 0,0 1-305,-3 4 0,0 1 0,0 3 305,0 3 0,-1 3 0,3 1 0,1 0 0,2 2 0,1 1 0,4 0 0,0 0 0,3 1 0,3-2 0,2 1 0,1 2 0,-1 9 0,2 3 0,2-1 0,4-5 0,2-1 0,1 2-223,-1 8 0,2 4 0,2-2 223,3-7 0,2-2 0,1 1 0,1 2 0,2 0 0,0 1 0,2-1 0,1 1 0,2-1 0,2-1 0,0 0 0,5 0 0,2-4 0,3 0 0,1 0 0,0-3 0,2 0 0,0-2 0,3-1 0,7 4 0,3 0 0,-1-7 0,5-4 0,0-7 0,1-4 0,1-3 0,0-3 0,1-4 0,1-6 0,1-4 65,-11 0 0,1-1 1,0-3-66,2-1 0,1-3 0,-1 0 0,0-1 0,0-1 0,0 0 0,-3 2 0,0-1 0,-2 1 0,9-7 0,-2 0 0,-7 3 0,-3-1 338,-5 0 0,-2-3-338,-3 1 0,-4-3 0,-2-2 0,-3-4 0,-3-4 0,-2-5 0,-2 3 0,0-7 0,-4-1 75,0 4 1,-2-4-1,-1 5-75,-6-2 0,-2 4 0,-2 1 0,-1 1 0,-2 5 0,-1 1 0,0 4 0,-1 2 0,1 3 0,-1 1 0,1 1 0,-1 2 0,2 1 0,-1 2 0,-17-14 243,13 14 0,0-1-243,-10-4 0,-5-5 0,16 12 0,2 4 0,1 2 0,0 5 0,8 3 0,3 0 0,7 2 0</inkml:trace>
  <inkml:trace contextRef="#ctx0" brushRef="#br0" timeOffset="20803">4760 9639 24575,'-19'0'0,"-7"0"0,-12 0 0,10 0 0,-1 0 0,-11 0 0,-5 0 0,24 4 0,1 8 0,-7 24 0,6-1 0,7-9 0,1 1 0,-3 14 0,5-9 0,2 1 0,4-6 0,0 0 0,-1 10 0,2 1 0,4-7 0,2-1 0,3 3 0,4-1 0,2 1 0,5-1 0,2-3 0,2-2 0,2-3 0,2-4 0,-2-3 0,0-4 0,18 3 0,-4-10 0,-4-7 0,-3-8 0,-1-7 0,2-8 0,0-4 0,-1-1 0,-2-1 0,-11 8 0,-1 0 0,8-15 0,-10 15 0,-1 0 0,2-5 0,-6 8 0,-4 6 0,-9 6 0,-9 0 0,-14 1 0,-14-2 0,4 5 0,-1 0 0,11 0 0,0 1 0,-7 1 0,3 1 0,5 0 0,12 0 0,8 1 0,5 1 0,1 3 0,2 6 0,2-2 0,1 5 0,1-2 0,1 6 0,0 9 0,0 9 0,0 1 0,0-6 0,-2-8 0,-1-11 0,-1-5 0,0-4 0,0-2 0,0-1 0,-1 0 0</inkml:trace>
  <inkml:trace contextRef="#ctx0" brushRef="#br0" timeOffset="33907">14554 7581 24575,'-27'-2'0,"-14"-3"0,13 2 0,-3-1 0,-7 0 0,-2 1 0,-3 1 0,-1 0 0,-1 1 0,1 1 0,0 1 0,0 2 0,7 1 0,1 2 0,6 0 0,2 2 0,-10 10 0,15 2 0,4 3 0,0 8 0,-2 7 0,-1 6 0,10-8 0,2 1 0,3-8 0,2 2 0,-2 11 0,4 0 0,5-9 0,4-1 0,6 4 0,5-1 0,8 3 0,5-2 0,-5-12 0,2-1 0,2-1 0,1-1 0,0-1 0,4-1 0,8-1 0,4-1 0,-3-2 0,3-2 0,0-2 0,-10-4 0,1 0 0,-4-3 0,-5-2 0,-3-2 0,17-2 0,-10-3 0,-9-3 0,-8-1 0,-8-4 0,-4-5 0,-2-9 0,-1-8 0,-4-4 0,-5 1 0,-8 2 0,-6 5 0,-5 5 0,-7 3 0,-5 4 0,16 12 0,0 0 0,-2 1 0,-2 1 0,-8 1 0,1 2 0,-10-1 0,-2 1 0,37 3 0,6 5 0,4 10 0,4 13 0,4 11 0,5 2 0,2-4 0,-2-9 0,0-10 0,-6-9 0,-1-5 0</inkml:trace>
  <inkml:trace contextRef="#ctx0" brushRef="#br0" timeOffset="35323">15104 7397 24575,'0'15'0,"0"7"0,0 13 0,0 5 0,0-3 0,0 2 0,0 1 0,0 4 0,0-2 0,0-6 0,0-1 0,0 2 0,0 13 0,0 2 0,0-4 0,0-13 0,0-2 0,0 0 0,0 5 0,0 0 0,0-6 0,1 12 0,1-20 0,0-10 0,0-7 0,-1-3 0,0-3 0</inkml:trace>
  <inkml:trace contextRef="#ctx0" brushRef="#br0" timeOffset="36127">14834 8391 24575,'22'2'0,"20"0"0,-9-2 0,4 0 0,10 0 0,3 0-419,-15 0 1,2 0-1,-1 0 419,2 0 0,1 0 0,-2 0 0,0 0 0,-1 0 0,-1 0 205,12 0 0,-1 0-205,-8 0 0,-3 0 208,12 0-208,-17 0 0,-19-1 0,-5 1 0,-6 0 0</inkml:trace>
  <inkml:trace contextRef="#ctx0" brushRef="#br0" timeOffset="37857">16536 7452 24575,'-17'-19'0,"0"0"0,-13-6 0,6 9 0,-3 2 0,2 8 0,0 3 0,-4 1 0,0 2 0,-3 2 0,0 4 0,-2 2 0,2 2 0,0 4 0,2 3 0,1 1 0,2 3 0,3-1 0,2 0 0,3 0 0,3-1 0,-8 16 0,11 0 0,8 2 0,4 6 0,0-18 0,2 2 0,2 2 0,3 0 0,4 3 0,5-1 0,6 1 0,5-3 0,8-1 0,6-4 0,-10-8 0,2-3 0,0-1 0,2-2 0,0-2 0,0 0 0,0-2 0,0-1 0,-2 0 0,12-1 0,-4-1 0,-9 0 0,-3-2 0,11 1 0,-20-2 0,-11 0 0,-5 2 0,-2 2 0,-1 2 0,-3 7 0,-9 9 0,-21 12 0,5-10 0,-5 1 0,4-6 0,-3 0 0,-1 0 0,-3 0 0,0 0 0,-4 0 0,0-3 0,-4 1 0,0 0 0,4-3 0,0 1 0,2-3 0,-1 1 0,-7 1 0,0 0 0,5-2 0,9-5 0,5-1 0,-11 1 0,21-5 0,10-2 0</inkml:trace>
  <inkml:trace contextRef="#ctx0" brushRef="#br0" timeOffset="38872">17058 7262 24575,'0'15'0,"0"22"0,0-2 0,0 10 0,0-8 0,0 6 0,0 4 0,0 0 0,0-2-820,0 0 1,0-1 0,0 1 0,0 2 606,0-5 0,0 3 0,0 2 0,0-1 0,0-2 0,0-3 213,0 1 0,0-3 0,0-1 0,0-1 259,0 10 1,0-2 0,0-2-260,0-5 0,0-1 0,1-3 436,1 5 1,0-3-437,1-8 0,0-5 0,3 4 0,-1-15 2356,-3-12-2356,-1-7 0,0 1 0,-1-1 0</inkml:trace>
  <inkml:trace contextRef="#ctx0" brushRef="#br0" timeOffset="39696">17782 7461 24575,'0'48'0,"0"-14"0,0 2 0,0 8 0,0 2 0,0 4 0,0 0 0,0-4 0,0-1 0,0-6 0,0-2 0,0-3 0,0-2 0,0-5 0,0-2 0,0 16 0,0-13 0,0-7 0,0-13 0,0-1 0</inkml:trace>
  <inkml:trace contextRef="#ctx0" brushRef="#br0" timeOffset="40486">17610 8254 24575,'30'0'0,"12"0"0,-14 0 0,1 0 0,4 0 0,0 0 0,-2 0 0,0 0 0,-3 0 0,0 0 0,2 0 0,-2 0 0,5 0 0,-2 0 0,-25 0 0,-4 0 0,-1 0 0</inkml:trace>
  <inkml:trace contextRef="#ctx0" brushRef="#br0" timeOffset="41446">17528 7426 24575,'39'0'0,"-14"0"0,2 0 0,7 0 0,1 0 0,3 0 0,-1 0 0,0 0 0,0 0 0,-4 0 0,-2 0 0,16 0 0,-15 0 0,-12 0 0,-14 0 0,0 0 0</inkml:trace>
  <inkml:trace contextRef="#ctx0" brushRef="#br0" timeOffset="47548">11721 9449 24575,'0'14'0,"0"21"0,0-2 0,0 5 0,0-4 0,0 2 0,0 1-647,0 8 1,0 2 0,0-1 646,0-1 0,0-1 0,0 0 0,0-4 0,0 0 0,0-1 312,0 11 1,0-2-313,0-11 0,0-2 160,0-6 0,0-2-160,0 7 0,0-17 0,-1-9 994,-1-7-994,-1-4 0,-2-17 0,1 0 0,1-11 0,1-6 0,1 5 0,0-2 0,0-2 0,1-3 0,0-1-227,0 2 1,0 0 0,0 0 226,0-2 0,0-1 0,0 1 0,0 1 0,0 1 0,0 0 0,0-11 0,1 0-38,3 13 0,1-1 0,1 3 38,0-1 0,2 2 0,5-4 0,3 4 0,9-2 0,4 7 0,2 5 675,-1 4-675,1 5 118,2 5-118,5 5 0,12 2 0,-22 4 0,0 1 0,3 5 0,-1 2 0,1 3 0,-1 3 0,-5 3 0,-1 2 0,-4-1 0,-3 1 0,4 17 0,-13-2 0,-20-8 0,-7-1 0,2-6 0,-3-1 0,-13 9 0,-3-3 0,4-8 0,0-2 0,-1 0 0,2 0 0,0-2 0,2-1 0,3-2 0,2 0 0,-13 5 0,13-6 0,14-6 0,6-1 0</inkml:trace>
  <inkml:trace contextRef="#ctx0" brushRef="#br0" timeOffset="48636">12671 9241 24575,'0'14'0,"0"10"0,0 7 0,0 4 0,0-5 0,0 2 0,-1 14 0,2 3 0,1-9 0,3 1 0,3 5 0,3 1-380,-1-13 1,2 1 0,2 0 379,3 3 0,1 0 0,1 0 0,3 2 0,0 1 0,1-2 0,0 1 0,0-2 0,0 0 0,-1-2 0,1-2 0,1 0 0,8 4 0,1-1 0,0-4 0,0 0 0,2-4 93,-6-7 0,1 0 0,-2-6-93,16-2 0,-12-10 0,-12-10 0,-11 3 0,-6-4 0</inkml:trace>
  <inkml:trace contextRef="#ctx0" brushRef="#br0" timeOffset="49600">13420 9365 24575,'0'48'0,"0"-3"0,0-16 0,0 0 0,0 3 0,0 0 0,0 0 0,0 3 0,0 0 0,0 3 0,0-2 0,0 3 0,0 1 0,0-6 0,0 3 0,0-4 0,0-1 0,0-2 0,0-4 0,0-2 0,-1 8 0,1-15 0,0-11 0</inkml:trace>
  <inkml:trace contextRef="#ctx0" brushRef="#br0" timeOffset="50341">13197 10173 24575,'37'0'0,"0"0"0,6 0 0,0 0 0,5 0 0,-1 0 0,1 0 0,-1 0 0,-6 0 0,-3 0 0,-8 0 0,-2 0 0,14 0 0,-25 0 0,-8 0 0,-8 0 0</inkml:trace>
  <inkml:trace contextRef="#ctx0" brushRef="#br0" timeOffset="51450">13265 9312 24575,'26'0'0,"17"0"0,-7 0 0,12 0 0,-12 0 0,3 0 0,3 0 0,0 0 0,-3 0 0,-5 0 0,-8 0 0,-8 0 0,-10-1 0,-2 1 0,-6-1 0</inkml:trace>
  <inkml:trace contextRef="#ctx0" brushRef="#br0" timeOffset="52593">13656 9068 24575,'32'10'0,"4"9"0,-17-5 0,1 3 0,1 3 0,0 4 0,6 14 0,-1 4 0,-6-7 0,-1 2 0,-4-5 0,0 2 0,-2 0 0,-1 9 0,-2 1 0,-2 3 0,-1 1-197,-3-13 0,-1-1 0,0 1 197,-1 0 0,0 0 0,0 0 0,-3 13 0,-1 0 0,-4-2 0,-2 0 0,-4-1 0,-3-2 0,-2 0 0,-4 1 0,1-8 0,-1 1 0,0-3 0,-3 4 0,1-3 0,-5 7 0,1-4 146,0-3-146,8-13 0,7-11 0,1-6 0,6-3 0,-1-2 0</inkml:trace>
  <inkml:trace contextRef="#ctx0" brushRef="#br0" timeOffset="54274">14397 9710 24575,'0'13'0,"3"-3"0,-1-5 0,0-2 0,0-6 0,-2-3 0,0 0 0,0 0 0,-1 3 0,0 1 0,0 6 0,0-1 0,1 3 0,-1-3 0,0-2 0,-1 0 0,2 1 0,-1 0 0,1 0 0,0-1 0</inkml:trace>
  <inkml:trace contextRef="#ctx0" brushRef="#br0" timeOffset="55985">14786 9182 24575,'0'19'0,"0"20"0,0-4 0,0 4 0,0-3 0,0 3 0,0 1-988,0 7 1,0 1 0,0 2 987,0-9 0,0 0 0,0 1 0,0-1 0,0 1 0,0 0 0,0 0 0,0 1 0,0-2 0,0 1 0,0 1 0,0-1 0,0-3 0,0 11 0,0-3 0,0 0 0,0-7 0,0 2 0,0-1 0,0-6 468,0 3 0,0-5-468,0-6 0,0-3 487,0 5-487,0-18 0,0-12 0,-1-15 1539,-2-12-1539,-1-8 0,0 8 0,1-1 0,1 3 0,0-4 0,-1-14 0,1-7 0,0 2 0,1 9 0,1 1 0,0-4-368,-1-1 1,0-5 0,0 1 0,1 2 367,0-4 0,0 2 0,0 1 0,0 2 0,0 0 0,0 2-91,0 4 0,0 0 0,1 3 91,1-12 0,0 2 0,2 8 0,0 2 0,2 5 0,0 2 0,8-13 0,0 11 1448,2 4-1448,4 1 294,7-3-294,6 0 0,6-1 0,3 7 0,4 8 0,-20 11 0,-1 1 0,2 3 0,1 2 0,-2 3 0,0 5 0,6 10 0,-3 5 0,-10-4 0,-2 2 0,4 8 0,-4 2 0,-9-8 0,-4 0 0,0 2 0,-4 1 0,-4 4 0,-5 0 0,-6 2 0,-6 0 0,-8 1 0,-6-1 0,8-13 0,-2-2 0,0-1 0,-1-2 0,-2-1 0,1-1 0,-14 2 0,0-3 0,7-5 0,2-2 0,-6 2 0,17-6 0</inkml:trace>
  <inkml:trace contextRef="#ctx0" brushRef="#br0" timeOffset="57454">15757 9063 24575,'-2'50'0,"0"-6"0,2-2 0,0 2 0,0-6 0,0-1 0,0 2 0,0 2 0,0 1 0,0 1 0,0-2 0,0 1 0,0 4 0,0 1 0,0 0 0,0 0 0,0 0 0,0 0 0,0-3 0,0 0 0,0-2 0,1-2 0,2 1 0,3-2 0,2-1 0,3-1 0,4-2 0,4-1 0,2-3 0,3-2 0,1-4 0,2-1 0,0-2 0,1-3 0,-2-3 0,1-1 0,-3-4 0,0-1 0,15 3 0,-8-4 0,-9-4 0,-7-4 0,-6-1 0,-3 0 0,-3 0 0,-2 0 0</inkml:trace>
  <inkml:trace contextRef="#ctx0" brushRef="#br0" timeOffset="61342">16919 9468 24575,'-39'-15'0,"-6"-4"0,20 7 0,-2 0 0,1 1 0,0 1 0,-22-5 0,8 8 0,13 5 0,0 1 0,-14 2 0,14 1 0,0 1 0,-15 4 0,-2 6 0,-2 4 0,4 1 0,10 2 0,11-2 0,8 0 0,3 5 0,1 7 0,1 2 0,-1 3 0,2-6 0,2-1 0,-3 12 0,2-1 0,3-12 0,1-2 0,1 23 0,6-16 0,3 0 0,-2-7 0,1-2 0,6 7 0,1-1 0,10 4 0,0-8 0,-1-4 0,-3-5 0,-3-4 0,-4-5 0,0-3 0,3-3 0,8-1 0,3 0 0,18-2 0,-11 0 0,0-2 0,12-5 0,-8-4 0,-6-4 0,-3-3 0,-6-2 0,-4-2 0,-1-12 0,-9 8 0,-1-20 0,-7 22 0,-4-6 0,-6 14 0,-7 0 0,-8 0 0,-5 0 0,-1 3 0,-1 1 0,0 2 0,4 4 0,1 3 0,12 2 0,3 3 0,9 2 0,2 2 0,0 3 0,0 1 0,0 3 0,-1 4 0,0 6 0,-3 6 0,-2 2 0,1-2 0,1-5 0,3-8 0,1-8 0,0-3 0</inkml:trace>
  <inkml:trace contextRef="#ctx0" brushRef="#br0" timeOffset="62574">17160 9253 24575,'0'18'0,"0"18"0,0-7 0,0 3 0,0 6 0,0 0 0,0 4 0,0 1 0,0-2 0,0 0 0,1-1 0,1-1 0,0 1 0,0 0 0,1-1 0,0-1 0,-1 1 0,1-1 0,-1-2 0,-1 0 0,1-2 0,0-2 0,-1-3 0,1-1 0,0 1 0,0-1 0,1 5 0,1-1 0,-2-23 0,-1-4 0,-1-3 0</inkml:trace>
  <inkml:trace contextRef="#ctx0" brushRef="#br0" timeOffset="63358">17634 9478 24575,'0'18'0,"0"20"0,0-3 0,0 8 0,0-1 0,0 5 0,0 1 0,0-3 0,0 4 0,0-5 0,0-3 0,0-4 0,0-5 0,0-2 0,0-4 0,0-2 0,0 9 0,0-16 0,0-10 0,0-5 0</inkml:trace>
  <inkml:trace contextRef="#ctx0" brushRef="#br0" timeOffset="64108">17517 10214 24575,'10'2'0,"5"0"0,10-2 0,8 0 0,2 0 0,2 0 0,-3 0 0,-13 0 0,-7-1 0,-12 1 0,-1-1 0</inkml:trace>
  <inkml:trace contextRef="#ctx0" brushRef="#br0" timeOffset="65255">17550 9359 24575,'8'2'0,"4"0"0,14-2 0,10 0 0,8 0 0,-2 0 0,-10 0 0,-9 0 0,-13 0 0,-5 0 0</inkml:trace>
  <inkml:trace contextRef="#ctx0" brushRef="#br0" timeOffset="66143">17745 9085 24575,'18'4'0,"19"14"0,-6 2 0,4 6 0,-1 1 0,-7-5 0,-1 0 0,0 3-311,1 1 0,0 3 0,-1 0 0,-4 0 311,1 16 0,-7 1 0,-7-12 0,-2 1 0,-2 2 0,-1 3 0,-2 1 0,-2 1-449,-3 3 0,-2 2 1,-3 0 448,-1-10 0,-2 1 0,-1 0 0,-1-2 0,-2 0 0,-1-1 0,-2-1 0,0 0 0,-8 8 0,-3-1 0,1-3 205,2-5 0,-1-1 0,1-2-205,0-3 0,0-1 0,2-2 0,1-2 0,1-2 0,-15 12 589,30-28-589,3-7-820,3-3 1,0 1 0,-1 0 0</inkml:trace>
  <inkml:trace contextRef="#ctx0" brushRef="#br0" timeOffset="67405">18502 9734 24575,'-9'0'0,"3"4"0,4-1 0,2 3 0,2-1 0,-1-1 0,2-2 0,-1-2 0,-2-2 0</inkml:trace>
  <inkml:trace contextRef="#ctx0" brushRef="#br0" timeOffset="69129">18998 9047 24575,'0'42'0,"0"-12"0,0 2 0,0 14 0,0 4-794,0-10 0,0 1 1,0 1 793,0 6 0,0 0 0,0 1 0,0-10 0,0-1 0,0 1 0,0 0 0,0 1 0,0 0 0,0-1 0,0 1 0,0-1 0,0 0 0,0 0 0,0-1 0,0 9 0,0-1 0,0-1 86,0-3 0,0-1 0,0-1-86,0-5 0,0-1 0,0-3 254,0 6 1,0-4-255,0 15 0,0-23 0,0-16 1203,-1-7-1203,-2-11 411,-2-12-411,-3-15 0,3 10 0,-1-2 0,0-7 0,1-2 0,-1-9 0,1-2 0,2 12 0,0-1 0,1-1-412,0-5 0,1-1 1,0-1 411,0-3 0,0 0 0,1-3 0,0 3 0,0-2 0,0 0 0,1 3 0,0-3 0,0 3 0,1 0 0,-1 7 0,1 0 0,0 1 0,1 4 0,1-5 0,3 5 0,-1 7 0,1 2 0,11-19 0,-3 18 0,10 4 0,2 12 1235,15 2-1235,-16 6 0,3 1 0,2 0 0,2 1 0,2 1 0,0 1 0,-2 3 0,-2 2 0,-3 2 0,-1 2 0,15 16 0,-12 6 0,-7 2 0,-12-7 0,-2 1 0,2 17 0,-5-13 0,-4 1 0,-8-5 0,-7 0 0,-7 4 0,-5 0 0,-8 2 0,-4-1 0,10-12 0,-2-1 0,0-1 0,-13 6 0,0-4 0,5-4 0,0-4 0,5-4 0,2-3 0,-20 1 0,14-8 0,17 1 0,9-2 0</inkml:trace>
  <inkml:trace contextRef="#ctx0" brushRef="#br0" timeOffset="70609">20035 8978 24575,'-1'28'0,"-5"5"0,-4 14 0,3-18 0,-1 1 0,0 3 0,-1 2 0,1 2 0,0 1 0,0 1 0,1 0 0,0 1 0,1-1 0,2 1 0,0 0 0,1-1 0,2 0 0,0 0 0,0 1 0,2-1 0,1 0 0,1 0 0,2-1 0,2-1 0,2 0 0,3-4 0,1 0 0,0-2 0,1-2 0,0-2 0,1-1 0,0-2 0,2 1 0,9 7 0,2 0 0,-5-8 0,1 0 0,9 7 0,1-2 0,-8-9 0,-1-3 0,1 0 0,0-1 0,-2-3 0,0-1 0,12 3 0,-11-10 0,-15-3 0,-6-4 0</inkml:trace>
  <inkml:trace contextRef="#ctx0" brushRef="#br0" timeOffset="72972">20947 9285 24575,'-41'-13'0,"1"-1"0,2 6 0,-2 0 0,1 0 0,-4 0 0,1 1 0,-8 3 0,1 2 0,-2 5 0,3 2 0,19-2 0,2 3 0,0 1 0,6 4 0,11 9 0,3 7 0,1 7 0,2 7 0,2 5 0,1 0 0,5-2 0,11-5 0,14-4 0,6-11 0,3-3 0,-8-4 0,1-1 0,14 4 0,-1-2 0,-13-6 0,-3-3 0,0-1 0,0 0 0,2 1 0,-2-1 0,5 1 0,-2 2 0,-25-7 0,-4 2 0,-1 12 0,-9 8 0,-3 3 0,-2-2 0,-3 1 0,-8 12 0,-5 0 0,4-16 0,-4-2 0,1-2 0,-3 0 0,-1-1 0,-6 2 0,1-5 0,10-11 0,1-2 0,-7-2 0,5-1 0,20-2 0</inkml:trace>
  <inkml:trace contextRef="#ctx0" brushRef="#br0" timeOffset="74232">21215 9170 24575,'0'32'0,"0"0"0,0 8 0,0 6 0,0-1 0,0-9 0,0 0 0,0 1-279,0 0 0,0 4 0,0-2 1,0-2 278,0 13 0,0-4 0,0-1 0,0-2 182,0-3 0,0-2-182,0-2 0,0-3 92,1-6 1,-1-1-93,2 10 0,-1-14 0,0-9 566,-1-6-566,1-3 0,0-2 0,0-3 0,0 0 0</inkml:trace>
  <inkml:trace contextRef="#ctx0" brushRef="#br0" timeOffset="75118">21597 9390 24575,'0'27'0,"0"0"0,0 17 0,0-9 0,0 1 0,0-9 0,0-2 0,0 23 0,0-3 0,0-3 0,0-7 0,0-8 0,0-8 0,0-8 0,0-6 0,0-3 0</inkml:trace>
  <inkml:trace contextRef="#ctx0" brushRef="#br0" timeOffset="76155">21473 10120 24575,'20'0'0,"7"0"0,8 0 0,5 0 0,3 0 0,-2 0 0,-3 0 0,-5 0 0,-7 0 0,-1 0 0,-14 0 0,-1 0 0</inkml:trace>
  <inkml:trace contextRef="#ctx0" brushRef="#br0" timeOffset="77823">21464 9146 24575,'13'0'0,"5"0"0,8 0 0,3 0 0,-2 0 0,-5 0 0,-6 0 0,-4 0 0,-6 0 0,1 0 0,-2 0 0,5 0 0,1 0 0,3 0 0,-6 0 0,-1 0 0,-4 0 0,1 0 0,1 0 0,0 0 0,0 0 0,-2 0 0,-1 0 0</inkml:trace>
  <inkml:trace contextRef="#ctx0" brushRef="#br0" timeOffset="79139">21816 8837 24575,'25'14'0,"13"13"0,-15-5 0,2 4 0,-1 0 0,4 3 0,-1 2 0,-4-3 0,0 3 0,-5-4 0,-4-1 0,-3-2 0,-2-2 0,-2 3 0,-1 18 0,-3 5 0,-6-7 0,-4 4 0,0-1 0,1-1 0,-1 0 0,-3 0-206,-4 4 0,-2 1 0,-3-5 206,-7 1 0,-2-4 0,0-2 0,-3-1 0,2-6 0,-3 0 0,1-2 0,-3 3 0,0-1 0,7-8 0,-1 0 0,3-3 0,-12 10 0,13-11 0,10-10 0,9-5 0,2-3 0</inkml:trace>
  <inkml:trace contextRef="#ctx0" brushRef="#br0" timeOffset="124526">14521 10552 24575,'0'17'0,"0"18"0,0-6 0,0 4 0,0 7 0,0 2 0,0 2 0,0 0 0,0-3 0,0-2 0,0-5 0,0-2 0,0 0 0,0-3 0,0 8 0,0-6 0,1-24 0,1-4 0,0-2 0,1-1 0,0 0 0,2 0 0,3 0 0,10 0 0,20 0 0,-7 0 0,3 0 0,14-1 0,3 0-346,-11 0 1,1 0 0,1 0 345,2 0 0,1 1 0,-1-1 0,2 0 0,-1 0 0,0 1 0,0 0 0,-1 0 0,0 0 0,-2 1 0,-1 0 0,0 0 0,-2 1 0,0 1 0,-1 0-117,-2 0 0,0 1 0,-1 0 117,-2 0 0,0 0 0,1 1 0,11 1 0,3 0 0,-3 0 0,-10-2 0,-2 0 0,2-1 0,8 2 0,2 0 0,-4-1 0,2-1 0,-3 0 0,0 0 0,0-1 0,-2-1 0,0 1 0,2-1 0,1 1 0,2-1 0,1 0 0,-12 0 0,2-1 0,1 1-349,5 0 0,1 1 0,1-1 349,5 0 0,0 0 0,1-1 0,-9 1 0,0 0 0,0-1 0,2 1 0,6 0 0,2 0 0,-1 0 0,-3 0 0,0 0 0,-2-1 0,-1 0 0,2 1 0,-1 0 0,-5 0 480,-11-1 1,-4 0-481,8 0 350,-10 0-350,-9 0 0,-6 0 0,-3 0 0</inkml:trace>
  <inkml:trace contextRef="#ctx0" brushRef="#br0" timeOffset="131902">18246 11255 24575,'28'0'0,"1"0"0,8 0 0,5 0 0,0 0 0,-6 0 0,-1 0 0,3 0-562,1 0 1,4 0 0,0-1 0,-3 0 561,4 1 0,-3-1 0,1 0 0,3 0 0,0 1 0,0-1 0,-2 0 0,-1 1 0,0-1 12,-2 1 1,0 0 0,-1 0-13,-2 0 0,0 0 0,-1 0 0,-2 0 0,1 0 0,1 0 0,2 0 0,3 0 0,0 0 0,-1 0 0,7 0 0,-1 0 0,2 0-240,-1 0 1,2 0 0,0 0 0,-3 0 239,5 0 0,-3 0 0,-1 0 0,-1 0 0,0 0 0,-1 0-145,4 0 0,-1 0 0,-3 0 145,-1 0 0,-2 0 504,5 0 1,-6 0-505,-8 1 498,-12 1-498,-10 6 394,-6 5 0,-5-3 1,0-1-1</inkml:trace>
  <inkml:trace contextRef="#ctx0" brushRef="#br0" timeOffset="133450">20582 11307 24575,'40'-7'0,"0"0"0,-7 1 0,1 0 0,2 0 0,9-1 0,2-1 0,1 1 0,-9 1 0,2 0 0,1 1 0,2 0 0,-5 1 0,3 1 0,2-1 0,-1 1 0,0 0 0,-3 0-820,7 0 1,-3 0 0,1 0 0,1 0 493,-3 0 1,3 0 0,1 0 0,-3 1 0,-4-1 325,2 1 0,-4-1 0,-1 0 744,12-1 0,-3 0-744,-5-1 0,-2 1 398,-7-1 0,-1 0-398,-4 0 0,-2 0 0,20-4 0,-5 1 2619,-1 1-2619,-1 0 0,-3 2 0,-3-1 0,-8 1 0,-6 1 0,-7 1 0,-5-4 0,-2-3 0,-1-23 0,-3 3 0,1-5 0,-1 2 0,1-4 0,-1-4 0,0-1 0,0-6 0,0-3 0,-1 1 0,1 3-413,-1 2 1,0 2 0,0 1-1,0-3 413,0 1 0,0-4 0,-1 1 0,1 2 0,-1 5 0,-1 2 0,0 4 0,-1 2 0,-1-5 0,0 3 0,-2 2 0,0 3 0,-3-5 0,2 10 0,4 17 0</inkml:trace>
  <inkml:trace contextRef="#ctx0" brushRef="#br0" timeOffset="148030">17582 11281 24575,'29'0'0,"0"0"0,-3 0 0,1 0 0,-1 0 0,2 0 0,0 0 0,-1 0 0,-2 0 0,-5 0 0,-4 0 0,-2 0 0,-7 0 0,-1 0 0,-4 0 0,3 0 0,7 0 0,10 0 0,8 0 0,4 0 0,0 0 0,-2 0 0,-2 0 0,-4 0 0,-4 0 0,-5-1 0,-5-1 0,-5 1 0,-1 0 0,-3 1 0,0 0 0,3 0 0,3 0 0,7 0 0,-3 0 0,-2-2-820,-6-6 1,-5 4 0,0-3 0</inkml:trace>
  <inkml:trace contextRef="#ctx0" brushRef="#br0" timeOffset="190847">7269 11320 24575,'-32'-1'0,"0"-1"0,-15 1 0,-6 1 0,3-1 0,10 1 0,2 0 0,-2 0-218,-1 0 0,-4 1 0,1-1 0,5 2 218,-4 0 0,6 3 143,6 1 0,4 2-143,-9 12 145,13 5-145,6 3 0,4 3 0,0 6 441,1 10-441,7-18 0,1 4 0,1 4 0,1 4 0,1-2 0,1 9 0,2 0-198,2-5 0,3 3 0,4-4 198,9 4 0,7-5 0,-4-14 0,4-2 0,2-1 0,6-1 0,3-1 0,1-3-482,4-3 1,3-3-1,1-1 482,-8-5 0,0 0 0,2-2 0,-1 0 0,0-2 0,0 0 0,1-1 0,-2-1 0,0 0 0,-1-1 0,0-1 0,-2 0-81,8-2 0,-2 0 0,-2-1 81,7-2 0,-3-3 0,-10 1 0,-4-2 0,7-7 543,-17 3-543,-7-1 1468,4-23-1468,-3-2 135,-4 9 1,-2-2-136,-3 2 0,-1 0 0,-2-2 0,-2-1 0,-5-1 0,-2-1 0,-4-2 0,-3 1 0,-5 0 0,-3 0 0,-3-1 0,-3 2 0,1 0 0,-3 1 0,2 5 0,-2 0 0,2 2 0,-1-1 0,0 2 0,-6-4 0,3 3 0,4 8 0,11 10 0,7 6 0,3 2 0,-4 1 0,-6 3 0,-9 3 0,-8 3 0,7 0 0,-1 0 0,-10 1 0,1 0 0,26-7 0</inkml:trace>
  <inkml:trace contextRef="#ctx0" brushRef="#br0" timeOffset="191832">7045 11482 24575,'0'20'0,"0"10"0,0 17 0,0-19 0,0 2 0,0-1 0,0 1 0,0-1 0,0-1 0,0-3 0,0 0 0,0 17 0,0-11 0,0-10 0,0-9 0,2-5 0,-1-2 0,1-2 0,-2-2 0,0 0 0</inkml:trace>
  <inkml:trace contextRef="#ctx0" brushRef="#br0" timeOffset="192698">6936 11964 24575,'38'0'0,"4"0"0,-16 0 0,1 0 0,21 0 0,-8 0 0,-12 0 0,-10 0 0,-9 0 0,0 0 0,-6 0 0,0 0 0,-1 0 0</inkml:trace>
  <inkml:trace contextRef="#ctx0" brushRef="#br0" timeOffset="193933">6859 11532 24575,'26'0'0,"7"0"0,14 0 0,-16 0 0,3 0 0,-2 0 0,3 0 0,-2 0 0,9 0 0,-2 0 0,7 0 0,-3 1 0,4 2 0,-26-1 0,-7 1 0</inkml:trace>
  <inkml:trace contextRef="#ctx0" brushRef="#br0" timeOffset="196103">6728 12121 24575,'-28'15'0,"1"2"0,-1 8 0,-1 9 0,14-14 0,-1 2 0,-3 5 0,-1 2 0,-3 6 0,-1 1 0,5-9 0,0 1 0,0 0-289,-3 3 1,-1 2-1,0 0 289,-2 2 0,-1 0 0,1 1 0,0-1 0,-1 0 0,2 0 0,1-2 0,1-1 0,1 0 0,-6 7 0,4-2 0,6-10 0,2-2 0,-4 11 0,10-21 0,4-5 0,3-10 866,0 0-866,0 0 0,0 0 0,-1-2 0,0-4 0,-1-8 0,-2-9 0,-2-11 0,1 9 0,1-2 0,0-5 0,0 0 0,1-5 0,1 0 0,2 2 0,0 1 0,2 7 0,0 1 0,0-11 0,0 17 0,1 11 0,0 7 0,0 17 0,-1 18 0,-3 1 0,-3 5 0,-2 9 0,-1 2 0,1-12 0,-1 0 0,-1 2 0,1-2 0,-2 2 0,0 0 0,0-4 0,1 0 0,0-2 0,0 0 0,-1 6 0,-1 2 0,1-5 0,1-3 0,1-4 0,2-4 0,1-1 0,-4 14 0,4-13 0,5-16 0,11-6 0,25-14 0,-1-1 0,4-1 0,-5 1 0,2 0 0,4-1 0,1-1 0,5 0 0,0-1 0,-3 1 0,0 0 0,-1 0 0,0 1 0,5-2 0,1 0 0,-7 1 0,-13 3 0,-5 1 0,1-1 0,-14 4 0</inkml:trace>
  <inkml:trace contextRef="#ctx0" brushRef="#br0" timeOffset="198133">5684 13555 24575,'0'-13'0,"0"-5"0,0-3 0,-2 1 0,-7 5 0,-16 7 0,1 5 0,-5 2 0,-12-1 0,-5 1 0,7 1 0,-1 0 0,-5 3 0,3 1 0,-3 3 0,-3 1 0,1 0 0,3 0-542,-2 0 1,3-1 0,-1 2 0,-1 1 541,-1 1 0,-2 2 0,0 0 0,1 1 0,4 0 0,5 0 0,2 1 0,2 0 0,0 0-337,-10 6 1,0 1 0,2 1 336,2 2 0,1 0 0,1 2 0,3 1 0,0 1 0,3 1 0,2 2 0,1 1 0,3 2 0,2 1 0,2 2 0,2 1 0,3 3 0,2 1 0,2 0 0,2 2 0,3 0 0,1 1 0,2-1 0,1 0 0,2 0 0,3-2 0,2 0 0,3-2 0,2-1 0,2-2 0,4-1 0,3-1 0,4-1 0,2-2 0,5-2 0,3-1 0,3-3 0,2-3 0,3-2 0,1-2 0,4-3 0,2-2 0,1-3 0,-10-4 0,1-1 0,0-3 0,1 0-329,1-3 0,0-1 0,1-2 1,-1-1 328,2-2 0,-1-2 0,0-1 0,0-1 0,0-3 0,0-1 0,-1-2 0,-1-1 0,-1-1 0,0-1 0,0-2 0,0-2 0,-2 0 0,0-3 0,1-1 0,-1 1 0,-3 0 0,-1 2 0,-3 0 0,0 0 0,1-1 0,5-6 0,0-2 0,0 0 0,-5 2-114,-4 2 1,-3 1 0,-1 0 113,0-1 0,0 0 0,-1 0 0,7-12 0,0-1 0,-7 8 0,0-1 0,-2 1 0,2-4 0,-2 0 610,-4 6 0,-1-2 0,-2 2-610,-3-5 0,-4-1 0,-5-9 0,-5-4 0,-1 3 0,-3 3 0,-3 1 0,1 1 0,-3-2 0,-2 9 509,-3 15 0,-3 7-509,-15-6 761,10 14 0,-1 3-761,-15 0 217,13 2 0,0 0-217,-16-2 25,-2-1-25,20-1 0,1 0 0,-9 0 0,7-2 0,21 6 0</inkml:trace>
  <inkml:trace contextRef="#ctx0" brushRef="#br0" timeOffset="199885">5143 13653 24575,'-14'0'0,"-6"0"0,-10 0 0,-5 0 0,0 1 0,0 5 0,6 9 0,5 8 0,4 10 0,4 8 0,8-18 0,2 2 0,0 3 0,2 1 0,1 1 0,1 1 0,0 3 0,2-1 0,3 1 0,3-1 0,1 0 0,5 0 0,5-4 0,5 1 0,1-3 0,4 3 0,4-1 0,2-3 0,5 0 0,-3-5 0,-3-6 0,0-4 0,8 0 0,0-3 0,-2-9 0,-1-5 0,-9-1 0,-1-1 0,8-4 0,-2-2 0,6-16 0,-7-1 0,-7-1 0,-7-2 0,-7 1 0,-5 0 0,-5 0 0,-11-2 0,-10-1 0,-10 4 0,-5 6 0,2 10 0,7 7 0,8 6 0,5 2 0,2 1 0,-3 4 0,-4 3 0,-3 7 0,0 1 0,3-1 0,6-3 0,3-4 0,6-2 0,0-2 0,3-1 0,0 0 0,0 2 0,0 0 0,1 2 0,2 3 0,4 7 0,5 9 0,3 6 0,2 3 0,-4-8 0,0-1 0,5 10 0,-1-2 0,0 0 0,-6-16 0,-6-9 0,-2-6 0</inkml:trace>
  <inkml:trace contextRef="#ctx0" brushRef="#br0" timeOffset="202099">7678 12267 24575,'13'47'0,"-2"-20"0,1 1 0,2 5 0,1 0 0,2 0 0,-1 0 0,0 0 0,-1-1 0,0 0 0,0 0 0,1 4 0,1 0 0,0 0 0,0 0 0,-2-5 0,0 1 0,-1-3 0,1 2 0,0-2 0,3 7 0,-1-4 0,-8-10 0,0-5 0,-8-12 0,1-2 0,-3-3 0,-12-7 0,-20-12 0,5 4 0,-3-3 0,-8-3 0,-2-2 0,11 8 0,-1-1 0,0 0 0,-14-7 0,2 1 0,6 4 0,2 1 0,8 5 0,3 0 0,-5-4 0,18 10 0,7 2 0,8 5 0,3 3 0,6 5 0,12 9 0,3 4 0,-3-2 0,1 2 0,1 1 0,2 1 0,-2 1 0,6 7 0,-2-1 0,-2 1 0,-2-1 0,-4-3 0,-1-2 0,9 12 0,-10-15 0,-7-11 0,-7-7 0,-1-4 0,-5-6 0,1-8 0,2-17 0,1 5 0,3-3 0,2-2 0,3-4 0,0 2 0,2-6 0,0 0 0,6-6 0,0 4 0,-2 6 0,-7 16 0,-6 11 0,-3 5 0</inkml:trace>
  <inkml:trace contextRef="#ctx0" brushRef="#br0" timeOffset="203780">8043 13139 24575,'-12'22'0,"-1"1"0,-1 17 0,3-8 0,2 2 0,5-6 0,3 2 0,-1 18 0,2 3 0,0-8 0,0 4 0,3-7 0,1 6 0,1 0 0,0-3 0,0-6 0,-1-3 0,2 3-218,4 11 1,1 2 0,0-4 217,3-1 0,1-3 0,1-1 0,1-1 80,1-3 1,2-2-81,1-1 0,1-3 0,1-6 0,1-2 0,4-2 0,1-4 0,0-3 0,2-4 0,3-4 0,2-4 245,3-6 1,1-5-246,0-5 0,-1-4 0,1-3 0,-1-6 0,-7 0 0,0-5 0,-2 2 0,4-5 0,0 0 0,-7 4 0,0-2 0,0 0 0,-2 0 0,-1-1 0,-2 1 0,3-5 0,-3-3 0,-6 7 0,0-4 0,-2 0 0,-3 2 0,-3 2 0,-3 2 0,-2-2-193,0-11 0,-3-3 0,-4 2 193,-2 9 0,-3 1 0,-2 2 0,-1 0 0,-3 0 0,-1 3 0,-2 1 0,-1 2 0,0 1 0,-10-7 0,0 4 0,0 5 0,-1 3 0,3 6 0,-1 2 0,-1 5 0,-2 2 0,-2 3 0,-1 1 0,-2 1 0,-1 1 289,-2 0 1,-1 1-290,-1 2 0,1 0 0,3 0 0,1 2 0,2 1 0,1 1 0,4 1 0,1 2 0,4 1 0,1 1 0,-19 16 0,7 5 0,7 2 0,9-3 0,8-6 0,6-7 0,4-10 0,1-3 0</inkml:trace>
  <inkml:trace contextRef="#ctx0" brushRef="#br0" timeOffset="205374">8690 13437 24575,'-36'0'0,"11"0"0,-3 0 0,12 4 0,5 9 0,-7 13 0,-4 10 0,0 6 0,3-1 0,3-4 0,5-5 0,2-8 0,4-5 0,2-10 0,4 0 0,12-3 0,17 5 0,-7-4 0,2 1 0,4 1 0,1 1 0,-1-1 0,-2-1 0,18 8 0,-14-6 0,-11-1 0,-11-4 0,-5 0 0,-4-2 0,0 2 0,0 8 0,0 12 0,0 15 0,-2-14 0,-1 1 0,-9 10 0,-5 0 0,3-11 0,-4-2 0,-7 5 0,-3-5 0,-16-5 0,4-9 0,11-6 0,11-2 0,10-2 0,5 0 0</inkml:trace>
  <inkml:trace contextRef="#ctx0" brushRef="#br0" timeOffset="207714">6048 14234 24575,'46'0'0,"-13"0"0,3 0 0,-3 0 0,1 0 0,5 0 0,1 0 0,6 0 0,2 0 0,0 0 0,-4 0-820,1 0 1,-2 0 0,-1 0 0,4 0 670,1 0 1,3 0 0,1 0 0,-2 0 0,-5 0 148,4 0 0,-4 0 0,-1 0 296,-4 0 0,-1 0 1,-2 0-297,12 0 0,0 0 0,-13 0 0,1 0 0,-3 0 0,3 0 0,-2 0 367,5 0 0,-3 0-367,-2 0 0,-2 0 0,-1 0 2086,5-2-2086,5 1 309,4-3-309,-1 1 0,-9 0 0,-10 1 0,-7 0 0,-12 0 0,0 1 0,-6-2 0,0-1 0,0 0 0,0-1 0,0-3 0,0 0 0,-2 0 0,-3 0 0,-31-21 0,-4 2 0,8 5 0,-1-1 0,7 6 0,0 1 0,-16-10 0,14 8 0,12 8 0,23 12 0,23 10 0,-1 1 0,4 2 0,8 3 0,1 2 0,2-1 0,0 0 0,-6-2 0,-2-1 0,-9-5 0,-2-1 0,6 4 0,-16-6 0,-8-3 0,-5 0 0,-2-1 0,0 2 0,0 0 0,-1 3 0,-8 8 0,-11 11 0,4-9 0,-1 2 0,-4 2 0,-2 1 0,0 0 0,0-2 0,1-2 0,-1-1 0,4-3 0,-2-1 0,-4 1 0,0 0 0,-9 5 0,2-3 0,20-10 0</inkml:trace>
  <inkml:trace contextRef="#ctx0" brushRef="#br0" timeOffset="209784">11342 12550 24575,'2'8'0,"0"17"0,-2 6 0,0 6 0,0-1 0,0 4 0,0 1-820,0-2 1,0 3 0,0 0 0,0 2 680,0 2 0,0 2 1,0 0-1,0 0 139,0-2 0,0-1 0,0 0 0,0-1 74,0-4 1,0 0-1,0-2 1,0-1-75,0 4 0,0-2 0,0-2 410,0 6 1,0-5-411,0-10 0,0-3 0,0 8 0,0-15 1939,0-19-1939,0-10 774,0-12-774,0-8 0,0-10 0,0-5 0,0-4 0,0 5 0,1-1-290,0 1 1,0-4-1,1 3 290,1 7 0,-1 2 0,1-1 0,0-1 0,1 1 0,-1-1 0,1 3 0,-1 0 0,0-2 0,-1 0 0,0-1 0,-1 0 0,1 4 0,0-7 0,1 2 0,-2 5 0,0-2 0,1 9 0,3 9 0,15 0 0,9 5 0,-3 4 0,1 0 0,4 4 0,1 1 434,6 0 1,2 3-435,-1 2 0,2 1 0,-2 3 0,6 3 0,-1 4 0,-6-3 0,1 2 0,-5 3 0,-3 6 0,-5 3 0,-2-3 0,-4 2 0,-2 7 0,-8 3 0,-25 13 0,-13 0 0,10-15 0,-2-1 0,-4 0 0,-1-3 0,-3 1 0,-3-2 0,-2-2 0,-3-4 0,-3-2 0,-1-3 0,4 0 0,-1-1 0,3-1 0,-2-3 0,-6 0 0,-3-4 0,5-4 0,3-10 0,5-2 0,-6-2 0,11-7 0</inkml:trace>
  <inkml:trace contextRef="#ctx0" brushRef="#br0" timeOffset="211276">12479 12404 24575,'-16'22'0,"-1"9"0,7-7 0,2 2 0,-1 4 0,1 1 0,1 3 0,0 2 0,1 3 0,0-1 0,1-1 0,1 1 0,1-1 0,1 1 0,0 0 0,1 1 0,0 1 0,2 4 0,3-9 0,2 5 0,0 0 0,1-2 0,0 1 0,0-1 0,2 2-205,2-1 1,0 3 0,2-1 0,0-4 204,3-3 0,0-3 0,2-1 0,2-2 0,2-1 0,2-1 0,2-2 0,2-1 0,2-1 0,3 0 0,2-1 0,0-1 0,0-1 0,0-1 0,0 0 0,-1-1 0,0 0 0,-2-1 0,9 5 0,-3-2 0,-10-6 0,-2-1 0,8 2 0,-21-9 0,-8-4 0</inkml:trace>
  <inkml:trace contextRef="#ctx0" brushRef="#br0" timeOffset="212363">13409 12622 24575,'0'26'0,"0"19"0,0-12 0,0 6 0,0-1 0,0 11 0,0 2-377,0-6 1,0 3 0,0-3 376,0 4 0,0-3 0,0-2 0,0-2 0,0-3 0,0-3 184,0-7 1,0-1-185,0 14 0,0-22 0,0-12 0</inkml:trace>
  <inkml:trace contextRef="#ctx0" brushRef="#br0" timeOffset="213205">13056 13525 24575,'13'2'0,"9"0"0,19-2 0,-13 0 0,3 0 0,4 0 0,1 0 0,4 0 0,2 0 0,0 0 0,1 0 0,1 0 0,1 0 0,-1 0 0,-1 0 0,-5 0 0,-3 0 0,-6 0 0,-4 0 0,1 0 0,-14 0 0</inkml:trace>
  <inkml:trace contextRef="#ctx0" brushRef="#br0" timeOffset="214185">13041 12474 24575,'28'0'0,"5"0"0,7 0 0,-16 0 0,3 0 0,8 0 0,3 0 0,0 0 0,9 0 0,2 0-255,-4 0 1,3 0 0,-2 0 254,4 2 0,-3 0 0,-5 1 0,-3 0 94,-5 0 0,-2 1-94,13 1 0,-22-3 0,-10 0 0</inkml:trace>
  <inkml:trace contextRef="#ctx0" brushRef="#br0" timeOffset="215118">14335 13455 24575,'0'16'0,"0"12"0,0 16 0,-1-18 0,-1 1 0,-5 11 0,-1-2 0,1-9 0,0-1 0,-4 5 0,-1-2 0,-3 3 0,-1-8 0,-2-5 0,8-10 0,0-3 0</inkml:trace>
  <inkml:trace contextRef="#ctx0" brushRef="#br0" timeOffset="216918">15453 12441 24575,'-38'-3'0,"-6"1"0,18 2 0,0 0 0,-2 0 0,-1 0 0,-1 1 0,1 0 0,3 2 0,2 2 0,-15 11 0,7 11 0,17-6 0,1 4 0,-3 7 0,1 2 0,-2 8 0,0 0 0,0 4 0,0 1 0,2-2 0,1 0 0,3-4 0,1 0 0,4-5 0,0 0 0,3-1 0,2 0 0,1-1 0,1 0 0,-1 0 0,2 0 0,-1 1 0,0-1 0,2-3 0,1-1 0,1-4 0,2-1 0,12 15 0,12-11 0,1-17 0,9-3 0,-3-2 0,1 0 0,2-1 0,3 0 0,4-2 0,-5-1 0,-5-2 0,-4-2 0,-4-1 0,-2-1 0,17-9 0,-8-9 0,-2-11 0,-17 11 0,-1-3 0,1-6 0,0-3 0,-1-6 0,0-2 0,-2-2 0,-2 0 0,-2 0 0,-2 2 0,-2 4 0,-2 3 0,-3 6 0,-1 1 0,-9-14 0,-9 13 0,-4 16 0,-4 3 0,-19-1 0,15 5 0,0 2 0,-7 3 0,8 0 0,8 7 0,7 5 0,0 10 0,1 8 0,0 7 0,2 3 0,4-1 0,3-3 0,2-6 0,4-7 0,-2-11 0,2-5 0</inkml:trace>
  <inkml:trace contextRef="#ctx0" brushRef="#br0" timeOffset="218002">16071 13294 24575,'0'18'0,"0"15"0,0-6 0,0 3 0,-2 6 0,-1 2 0,-4 4 0,-5 0 0,-5-1 0,-5-3 0,-6-1 0,-4-3 0,-2-2 0,-2-2 0,1-3 0,0-3 0,3-3 0,1-1 0,4-5 0,2-2 0,-15 5 0,15-9 0,14-5 0,6-4 0</inkml:trace>
  <inkml:trace contextRef="#ctx0" brushRef="#br0" timeOffset="219614">17031 12367 24575,'-26'-11'0,"1"-1"0,-3 2 0,-1 0 0,-2 2 0,-1 0 0,1 2 0,0 1 0,2 0 0,1 2 0,-3 1 0,1 2 0,-9 8 0,14-1 0,1 3 0,-9 18 0,15-10 0,0 3 0,-5 9 0,2 1 0,6-8 0,2 1 0,-1 5 0,3 0 0,6 6 0,7 0 0,15 1 0,-1-16 0,5-1 0,7 0 0,4-1 0,5 0 0,3-2 0,2 0 0,1-2 0,-3-2 0,-1-1 0,-5-2 0,-2 0 0,16 3 0,-18-4 0,-14-3 0,-9-1 0,-5 0 0,0 5 0,-1 8 0,1 12 0,-1 12 0,-1 4 0,-7-11 0,-5 1 0,-3-7 0,-3 0 0,-10 9 0,-4-2 0,-2-8 0,-1-3 0,0-1 0,1-2 0,4-3 0,1-1 0,5-5 0,1-1 0,-12 2 0,7-7 0,5-5 0,3-5 0,9 2-820,4-7 1,7 7 0,0-2 0</inkml:trace>
  <inkml:trace contextRef="#ctx0" brushRef="#br0" timeOffset="220847">17249 12073 24575,'41'26'0,"-20"-10"0,1 2 0,2 5 0,0 3 0,-2 2 0,-2 2 0,-4 2 0,-3 3 0,-3 5 0,-3 3 0,-3-7 0,-1 2 0,-3 1-668,-2 9 0,-3 2 1,-2 1 667,-2-6 0,-1 2 0,-3 0 0,0-1 0,1-7 0,0 0 0,-2 0 0,0-1 0,-1 0 0,-5 8 0,-1 0 0,-2-1 0,1-2 0,2-4 0,0-1 0,0-2 0,1-1-139,-3 4 1,1-3 0,-1-1 138,2-5 0,0-1 0,-2-1 0,-10 7 0,-3-3 0,6-9 0,-1-2 0,-1 1-298,-5 0 1,-1 1-1,-1-1 298,-2 1 0,-2 0 0,1-1 0,1-1 0,0 0 0,1-1 0,5-3 0,0-1 0,1-1 0,-14 2 0,4-2 0,-1 0 0,9-9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07.9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9'48'0,"21"24"0,-1-20 0,5 3 0,7 5 0,3-1 0,-1-5 0,0-3 0,-3-7 0,-2-5 0,24 17 0,-15-20 0,-1-6 0,-17-9 0,1-2 0,-12-10 0,0-5 0,9-4 0,5 0 0,13 0 0,6 0 0,0 0 0,-3-2 0,-11-2 0,-5-5 0,-10-1 0,-5 1 0,1-2 0,-11 5 0,9-6 0,-6 2 0,6-7 0,5-5 0,5-4 0,3-1 0,0 2 0,-2 2 0,7 4 0,-5-1 0,1 6 0,-10 2 0,0 5 0,-12 5 0,3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3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0.9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1.7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50.1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45 24575,'25'4'0,"14"13"0,13 19 0,22 21 0,-32-23 0,1 2 0,4 2 0,1 1 0,-1-1 0,1 2 0,3 0 0,0 1 0,-1 1 0,2 2 0,12 8 0,1 0 0,-7-6 0,1-2 0,4 4 0,0-3 0,-8-9 0,-4-3 0,22 13 0,10 6 0,-27-17 0,18 7 0,2-3 0,15 1 0,-33-18 0,4 1 0,4 0 0,4 1 0,21 8 0,1 0 0,-20-8 0,-1-1 0,4 5 0,-5-2 0,12 3 0,-34-6 0,-12-5 0,-21-7 0,1-2 0,-6-6 0,-3-1 0,6 0 0,28 5 0,26-4 0,31 2 0,-5-5 0,-37 0 0,-2 0 0,30 0 0,12 0 0,-18-11 0,-3-27 0,-35 2 0,-3-11 0,4-24 0,-4-11 0,-11 11 0,-1-6 0,-2-7-553,-2-6 1,-1-7 0,-1-2-1,-1 4 553,-3 17 0,0 2 0,-1 1 0,0-3 0,2-14 0,-1-3 0,0 3 0,1 9 0,6-15 0,-2 12 0,-5 23 0,0 7 0,12-22 0,-16 56 0,-1 4 0,-7 17 2210,-3 8-2210,0 2 0,0-1 0,-1 0 0,-3 1 0,-9 4 0,-16 8 0,-18 11 0,-36 18 0,16-3 0,-9 2 0,35-18 0,11-11 0,-5 2 0,2-2 0,-6 4 0,3-1 0,16-10 0,5 0 0,15-13 0,11-11 0,25-19 0,27-22 0,-20 17 0,4-2 0,5-4 0,2 0 0,1-1 0,1 0 0,-3 1 0,-1 2 0,-6 7 0,-2 2 0,22-15 0,-19 19 0,-26 15 0,-6 7 0,-13 5 0,0 5 0,-2 11 0,0 21 0,0 23 0,0 36 0,0-7 0,0 1 0,0-45 0,0-16 0,-2-23 0,0-5 0,0-25 0,0 13 0,1-13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2.5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3.1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3503,'2'6'0,"0"-2"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3.7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 13389,'5'-2'0,"-1"0"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4.3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8074,'2'2'0,"0"0"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18:40.4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5 14011 24575,'-16'0'0,"-12"10"0,-12 11 0,15-6 0,0 2 0,-1 4 0,0 2 0,0 0 0,1 1 0,1 1 0,0 1 0,1 0 0,1 1 0,3-2 0,1 1 0,4-2 0,2 3 0,3 12 0,3 1 0,2-8 0,2 1 0,1 11 0,2 0 0,2-11 0,3-3 0,3 0 0,2-1 0,4-3 0,3-1 0,6-1 0,4-1 0,5 0 0,3-2 0,-7-7 0,2 0 0,1-1-222,5 1 0,2 0 1,0-2 221,1 0 0,-1-2 0,1 0 0,0-1 0,-1-1 0,1-1 0,-4-1 0,0-1 0,-1-1 0,13 0 0,-1-2-66,-1 0 1,1-2 65,-2-2 0,0-1 0,-3-2 0,0-2 0,-3-2 0,0-2 0,-3-3 0,-2-1 0,-3-1 0,-2-2 0,-2-1 0,-1 0 330,-3-2 0,-2 1-330,-4 0 0,-2 1 136,8-18-136,-8-1 0,-8-6 0,-6 16 0,-2-1 0,-3-3 0,-3-1 0,-2-6 0,-4-1 0,-2-1 0,-4-2 0,-1 5 0,-2-2 0,0 1 0,4 8 0,0 1 0,0 0 0,-5-4 0,-1-1 0,1 4 0,-3 1 0,2 3 0,0 4 0,0 2 0,1 4 0,0 2 0,0 2 0,0 3 0,-22-3 0,-1 6 0,0 4 0,1 3 0,-1 0 0,4 3 0,2 2 0,1 2 0,1 4 0,-1 2 0,-1 4 0,0 5 0,-1 6 0,19-12 0,0 1 0,-1 1 0,0 1 0,-1 0 0,1-1 0,1-1 0,0 1 0,-4 3 0,2 0 0,-7 4-820,-1 2 1,25-20 0,4-5 0</inkml:trace>
  <inkml:trace contextRef="#ctx0" brushRef="#br0" timeOffset="1155">14460 14258 24575,'0'26'0,"0"18"0,0 5 0,0-10 0,0 2 0,0 0 0,0 3 0,0-4 0,0-5 0,0-4 0,0-4 0,0-2 0,0 11 0,0-15 0,0-5 0,0-12 0,0-2 0</inkml:trace>
  <inkml:trace contextRef="#ctx0" brushRef="#br0" timeOffset="1925">14319 14818 24575,'11'3'0,"7"-1"0,14-2 0,8 0 0,1 0 0,-6 0 0,-18 0 0,-8 0 0</inkml:trace>
  <inkml:trace contextRef="#ctx0" brushRef="#br0" timeOffset="2918">14317 14218 24575,'37'0'0,"10"0"0,-19 0 0,2 0 0,3 0 0,2 0 0,-1 0 0,0 0 0,-4 0 0,-1 0 0,17 0 0,-16 0 0,-13 0 0,-10 0 0,-4 0 0</inkml:trace>
  <inkml:trace contextRef="#ctx0" brushRef="#br0" timeOffset="5251">11873 15752 24575,'-16'0'0,"-10"0"0,-12 1 0,13 2 0,-1 1 0,-1 4 0,-1 3 0,-3 4 0,1 2 0,-1 4 0,0 2 0,0 3 0,1 2 0,0 2 0,0 1 0,3 2 0,1 1 0,2 3 0,2 1 0,3-1 0,3 1 0,3-1 0,3 1 0,1 0 0,2 0 0,2-1 0,1 1 0,2-1 0,0 0 0,2 1 0,0-1 0,2-2 0,1 0 0,2-4 0,1-1 0,1-3 0,5-3 0,9-1 0,6-4 0,-2-6 0,4-3 0,14 1 0,3-4 0,-12-4 0,1-3 0,1 0 0,6-2 0,2 0 0,2-2 0,-8-1 0,3-1 0,0 0 0,0-1 0,-2 1 0,11-3 0,-2-1 0,0-1-105,-6 1 1,1-1 0,-2 0 0,-5-1 104,3-3 0,-6 0 0,-6 1 0,-3-1 0,13-11 0,-9 0 0,-2-1 0,0-4 0,3-5 208,-15 16 1,1-2-209,-1-1 0,0-1 0,-1-1 0,-2-2 0,0 0 0,-2 0 0,-2-1 0,-1-2 0,-2-2 0,-1-1 0,-4-2 0,-4-3 0,-7 2 0,-4-2 0,0 2 0,-5-6 0,-4 0 0,-3 4 0,-4-1 0,3 6 0,3 9 0,1 2 0,-4-2 0,1 4 0,-3 5 0,-1 3 0,-7 4 0,-4 0 0,18 4 0,0 2 0,-2 0 0,-1 0 0,0 2 0,0-1 0,-1 1 0,1 0 0,2 0 0,1 0 0,-17 0 0,13 1 0,10 1 0,8 4 0,1 3 0,-3 4 0,-5 5 0,-3 3 0,0 2 0,5-3 0,7-6 0,6-7 0,2-4 0</inkml:trace>
  <inkml:trace contextRef="#ctx0" brushRef="#br0" timeOffset="7152">12025 16084 24575,'-12'0'0,"-5"0"0,-8 0 0,-8 0 0,-6 0 0,-5 2 0,1 4 0,4 6 0,4 5 0,6 5 0,3 4 0,1 7 0,1 6 0,1 5 0,3 2 0,6-4 0,5-3 0,5-4 0,3-3 0,6-2 0,7 0 0,9-4 0,11-4 0,3-4 0,3-8 0,2-3 0,-1-5 0,-2-2 0,-8-4 0,-6-3 0,-4-6 0,1-5 0,3-4 0,3-6 0,-2-1 0,-4 4 0,-7 6 0,-7 4 0,-6 3 0,-9-2 0,-13-1 0,-10 0 0,-7 1 0,3 3 0,8 4 0,9 4 0,8 2 0,4 1 0,3 1 0,3 1 0,0 1 0,1 3 0,0 2 0,0 5 0,0 6 0,0 3 0,0 1 0,0-5 0,0-6 0,0-6 0,0-3 0</inkml:trace>
  <inkml:trace contextRef="#ctx0" brushRef="#br0" timeOffset="9401">10464 14526 24575,'-12'0'0,"-5"1"0,-6 4 0,-4 6 0,-1 9 0,2 9 0,5 7 0,4 6 0,11-18 0,1 1 0,2 1 0,0 1 0,1 5 0,2 0 0,2 2 0,4 0 0,5 2 0,5-1 0,5 1 0,5-3 0,4-3 0,5-4 0,5 1 0,4-3-208,-14-10 1,1-1 0,1-2 207,4 1 0,1-2 0,0 0 0,2-1 0,0-1 0,-1-1 0,0-1 0,0-1 0,-1 0 0,-1-2 0,-1 0 0,0 0 0,12-1 0,-2 0 0,-4-1 0,-3-1 0,-4-1 0,-3 0 0,-5 0 0,-2-2 0,13-5 0,-10-3 622,-5-10-622,7-18 0,-11 8 0,1-3 0,-4 6 0,1-2 0,-1-1 0,0-3 0,-1 0 0,0 0 0,-2 1 0,-1-1 0,-1 0 0,-1 1 0,-2 0 0,-2 0 0,0-14 0,-5 0 0,-5 1 0,-6 1 0,-8 1 0,-6 3 0,4 16 0,-3 0 0,-2 2-184,-3 0 1,-2 2-1,0 1 184,-2 0 0,0 2 0,-1 0 0,1 2 0,0 1 0,1 1 0,0 0 0,0 1 0,0 1 0,-14-4 0,0 1 0,3 1 0,0 1 0,3 2 0,-1 0 0,7 4 0,-2 2 0,2 0 0,-5 0 0,1 1 0,-12 0 0,0 2 0,13 2 0,2 0 0,-1 0 0,1 2 0,2-1 0,2 2 275,3 0 1,3 2-276,-15 8 0,9 5 0,5 7 0,4 10 0,1 10 0,10-20 0,2 1 0,0 0 0,2 1 0,0-2 0,2 0 0,-2 21 0,3-2 0,3-1 0,6-1 0,7-1 0,11-1 0,-7-21 0,1-1 0,20 16 0,-4-7 0,-8-7 0,-9-7 0,-6-6 0,-6-3 0,-1-3 0</inkml:trace>
  <inkml:trace contextRef="#ctx0" brushRef="#br0" timeOffset="13155">10746 14399 24575,'0'19'0,"0"3"0,0 4 0,0 2 0,0 0 0,0 9 0,-1-10 0,-4 11 0,-5-13 0,-5-1 0,-4-4 0,2-5 0,1-4 0,7-5 0,2-3 0,4-3 0,-4 0 0,-3 0 0,-8 0 0,-8 0 0,-5 0 0,0 0 0,4 0 0,14-1 0,5-2 0,8-1 0,1-2 0,3-4 0,4-2 0,4-1 0,1 3 0,0 5 0,0 3 0,5 2 0,9 1 0,11 3 0,4 5 0,1 5 0,-3 3 0,-5-1 0,0-1 0,-2-3 0,1 1 0,-4-3 0,-5-2 0,-7-3 0,-7-3 0,-4-1 0,-3-1 0,-2-2 0,0-3 0,1-8 0,4-10 0,3-10 0,-1-8 0,-3-2 0,-4 1 0,-9 2 0,-10 4 0,-11 2 0,-7 5 0,-2 4 0,1 4 0,1 3 0,3 3 0,3 2 0,0 3 0,2 2 0,4 4 0,3 3 0,2 1 0,1 1 0,0 3 0,2 3 0,7 1 0,3-3 0,4-1 0</inkml:trace>
  <inkml:trace contextRef="#ctx0" brushRef="#br0" timeOffset="15671">11341 15235 24575,'0'20'0,"1"1"0,3 3 0,3 0 0,3 0 0,3 5 0,2 0 0,0 2 0,-3-8 0,0 0 0,4 9 0,0-2 0,0-1 0,-6-9 0,-4-8 0,-4-2 0,-2-4 0,1 0 0,0-1 0,0-1 0,5 15 0,-2 0 0,4 14 0,-2-8 0,0-6 0,-2-9 0,-3-7 0,-7-6 0,-11-7 0,-16-5 0,-12-1 0,-2 1 0,7 5 0,14 4 0,10 2 0,9 2 0,1-1 0,5 1 0,-1 0 0,2-2 0,0 1 0,1 0 0,7 4 0,11 6 0,13 7 0,-10-3 0,1 0 0,2 2 0,0 1 0,-2-1 0,0 0 0,12 6 0,-12-6 0,-10-7 0,-6-3 0,-4-4 0,-2-8 0,3-10 0,6-13 0,7-14 0,-7 21 0,2 1 0,10-20 0,-3 11 0,-6 14 0,-5 11 0,-4 5 0,-2 2 0,-1 1 0</inkml:trace>
  <inkml:trace contextRef="#ctx0" brushRef="#br0" timeOffset="18744">13811 14822 24575,'-36'11'0,"0"0"0,0 0 0,2 2 0,0 1 0,-2 1 0,0 1 0,0 1 0,0 0 0,-1 2 0,0-1 0,1 1-656,-1 1 1,0 0-1,1 1 1,0-1 0,1 0 590,-5 3 1,1 0 0,2 0 0,1-1 64,-5 4 0,2-2 0,3 0 552,-7 4 0,4-1-552,6-4 0,4 0 289,5-5 1,2 0-290,-12 12 0,1 0 0,0 3 925,15-14 1,0 1-926,-1 1 0,0 1 0,2-3 0,1 0 0,-9 12 0,8-10 0,9-9 0,4-4 0,3-4 0,0 0 0,-1 3 0,0 1 0,-1-1 0,2-3 0,0-4 0,1-4 0,-2-4 0,-2-3 0,-4-7 0,-8-9 0,-3-8 0,-4-7 0,2-3 0,14 13 0,2-1 0,1 6 0,1 1 0,1-8 0,2 0 0,0-13 0,1 6 0,2 9 0,-1 18 0,1 8 0,-2 17 0,4 14 0,6 19 0,-3-13 0,1 1 0,1 6 0,0 2 0,1 0 0,0 2 0,1 6 0,0-2 0,-4-16 0,-2-2 0,1 2 0,-2-6 0,-1-12 0,-2-8 0,0-3 0,1-1 0,0 0 0,16 0 0,5 0 0,19 0 0,1-4 0,4-4 0,-22 2 0,0 0 0,1-2 0,0 2 0,-1 0 0,0 1 0,17-3 0,-12 5 0,-11 2 0,-13 1 0,-2 0 0</inkml:trace>
  <inkml:trace contextRef="#ctx0" brushRef="#br0" timeOffset="26335">14432 14867 24575,'13'0'0,"2"0"0,4 0 0,1 0 0,0 0 0,-1 0 0,-3 0 0,-2 0 0,-6 0 0,-1 0 0,-5 0 0,9 0 0,-2 0 0,6 0 0,-6 0 0,-4 0 0,-3 0 0</inkml:trace>
  <inkml:trace contextRef="#ctx0" brushRef="#br0" timeOffset="42626">10366 13361 24575,'0'19'0,"-2"14"0,-4 13 0,1-17 0,-1 0 0,0-1 0,-1-1 0,-5 19 0,1-10 0,1-10 0,0-5 0,3-5 0,-1-1 0,4-7 0,-1-1 0,2-6 0,-1-1 0,-14 2 0,0-1 0,-11 1 0,4-2 0,12-1 0,2-1 0,11-2 0,0-2 0,1 1 0,2 0 0,1 0 0,2 0 0,0 0 0,-2 0 0,-1 1 0,1 2 0,-1 0 0,0 1 0,2 0 0,2 1 0,6 0 0,11 2 0,10 3 0,7 4 0,-1 3 0,-8 0 0,-10-2 0,-9-4 0,-5-3 0,-4-2 0,-1-1 0,-1 0 0,1-1 0,-1-2 0,6-10 0,2 1 0,10-10 0,1 3 0,1 1 0,-1-2 0,-10 5 0,-3 4 0,-7 2 0,-1 2 0,0-7 0,0-5 0,0-8 0,-1-4 0,-2 0 0,-1 4 0,-3 6 0,0 3 0,-3 2 0,-2 2 0,-1 2 0,-1 4 0,0 2 0,1 3 0,1 1 0,-1 2 0,0 0 0,-2 0 0,-2 0 0,-1 2 0,3 3 0,1 3 0,3 1 0,0 2 0,-1 1 0,-2 2 0,2-1 0,4-6 0,4-2 0</inkml:trace>
  <inkml:trace contextRef="#ctx0" brushRef="#br0" timeOffset="44203">10688 13561 24575,'30'0'0,"1"0"0,1 0 0,-6 0 0,-6 0 0,-6 0 0,-7 0 0,-3 0 0</inkml:trace>
  <inkml:trace contextRef="#ctx0" brushRef="#br0" timeOffset="45695">10705 13767 24575,'45'0'0,"-14"0"0,13 0 0,-25 0 0,-8 0 0,-6 0 0,-1 0 0</inkml:trace>
  <inkml:trace contextRef="#ctx0" brushRef="#br0" timeOffset="46883">11117 13682 24575,'0'-22'0,"0"-4"0,6-8 0,3-3 0,2 5 0,2 5 0,-5 6 0,-3 13 0,-4 6 0,-4 13 0,-1 7 0,-1 3 0,-1 2 0,-1-1 0,1-1 0,-3 4 0,1 5 0,-2 11 0,-1 6 0,6-21 0,1-1 0,-1 1 0,1-2 0,-2 19 0,3-9 0,2-9 0,1-7 0,0-9 0,0-3 0</inkml:trace>
  <inkml:trace contextRef="#ctx0" brushRef="#br0" timeOffset="52197">12817 16156 24575,'-12'0'0,"-1"4"0,7 6 0,-1 8 0,1 5 0,0 3 0,-3 18 0,3-11 0,0 1 0,2-7 0,1-2 0,1 2 0,1-1 0,-2 23 0,2-3 0,1-5 0,0-7 0,1-10 0,2-8 0,1-6 0,2-6 0,4-2 0,8-2 0,14 0 0,14-2 0,-6-2 0,1-2 0,-11 2 0,0-2 0,6-2 0,-3-1 0,-4-3 0,-13 2 0,-6-1 0,-6 1 0,-2 0 0,0-3 0,1-1 0,2-8 0,1-4 0,-2 2 0,-3 3 0,-1 7 0,-1 6 0,-5 4 0,-9 2 0,-11 0 0,-11 1 0,-7 1 0,1 0 0,7 0 0,11 0 0,13 1 0,6 4 0,6 1 0,0 2 0,0-3 0,0-1 0,0-3 0,0 1 0</inkml:trace>
  <inkml:trace contextRef="#ctx0" brushRef="#br0" timeOffset="53186">13297 16355 24575,'10'0'0,"7"0"0,8 0 0,2 0 0,0 0 0,-3 0 0,-1 0 0,-10 0 0,1 0 0,-11 0 0,2 0 0</inkml:trace>
  <inkml:trace contextRef="#ctx0" brushRef="#br0" timeOffset="54587">13344 16508 24575,'15'0'0,"2"0"0,-2 0 0,-1 0 0,-7 0 0,-1 0 0,-4 0 0,2 0 0,1 0 0,2 0 0,1 0 0,2 0 0,-4 0 0,1 0 0,-6 1 0,0 0 0,-1 2 0,0-1 0,0 1 0,0-2 0,0 0 0</inkml:trace>
  <inkml:trace contextRef="#ctx0" brushRef="#br0" timeOffset="57260">13658 16184 24575,'0'15'0,"0"8"0,0 26 0,0-8 0,0-15 0,0 0 0,0 10 0,0-1 0,0 14 0,0-12 0,0 7 0,0-18 0,0-3 0,0-5 0,0-9 0,0-11 0,0-36 0,0 3 0,0 8 0,-1-1 0,-1-7 0,1 3 0,-1-17 0,2 10 0,1 13 0,0 2 0,3-5 0,1 9 0,2 5 0,0 4 0,2 2 0,0 2 0,0 0 0,2 0 0,7 1 0,-6 2 0,3 1 0,-10 4 0,-2 1 0,-3 2 0,0 3 0,0 2 0,0 0 0,0 0 0,-1 6 0,-8 3 0,-11 13 0,-8 3 0,-4 1 0,2-3 0,15-18 0,3-4 0,12-14 0,2 0 0,3-1 0,2 0 0,3 1 0,-1-1 0,3 1 0,0 1 0,0 0 0,2 2 0,1 0 0,2 1 0,-1 0 0,-2 0 0,-3 0 0,-4 0 0,-2 1 0,-3 1 0,-2 1 0,0 2 0,1 3 0,3 2 0,0 2 0,-1 1 0,-1-1 0,-2-5 0,0 2 0,0-3 0,0 4 0,-1 5 0,-3 2 0,-1 1 0,-2-1 0,1-8 0,0 0 0,2-6 0,-1-2 0,-4 1 0,-10 1 0,-10 2 0,-7 2 0,4-2 0,8-1 0,12-2 0,7-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4.9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05.4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53.1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1988,'10'4'0,"8"5"1250,32 12-1250,12 17 435,17 11-435,-17-7 222,6 6-222,-16-16 680,7 8-680,-12-3 0,-11-4 0,-8-1 0,-5-7 0,-5-3 0,-6-4 0,-5 5 0,-5 11 0,3 20 0,6 14 0,1-2 0,7 9 0,-7-24 0,1 1 0,-2-19 0,-5-14 0,-6-12 0,-21-14 0,-28-16 0,-30-17 0,16 9 0,-2 0 0,17 6 0,0 1 0,-6-4 0,5 1 0,2 1 0,23 7 0,9 5 0,13 7 0,0-1 0,2 2 0,0 1 0,0-1 0,0 1 0,0-1 0,0 4 0,3 6 0,15 15 0,30 23 0,-8-9 0,5 3 0,14 10 0,3 2 0,4 2 0,0 0 0,-2-2 0,0-1 0,2 0 0,-3-4 0,15 14 0,-1-7 0,-48-31 0,-13-9 0,-5-6 0,-8-11 0,4-19 0,3-22 0,12-25 0,1 17 0,5-1 0,1 5 0,1 2 0,4-6 0,-1 3 0,19-18 0,-24 31 0,-8 14 0,-13 18 0,-1 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54.9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13 0 24575,'-12'0'0,"-28"0"0,-17 0 0,-29 0 0,4 0 0,27 0 0,-1 1 0,5 3 0,-2 1 0,-13 3 0,-2 2 0,2 3 0,1 2 0,4 2 0,3 0 0,7-1 0,4 0 0,-23 13 0,30-8 0,21-4 0,11-4 0,6 15 0,2 2 0,0 38 0,0 12 0,1-29 0,2 3 0,2-2 0,3 0 0,19 40 0,15-15 0,11-15 0,24-5 0,-3-18 0,15 3 0,-15-22 0,-21-5 0,2-1 0,3-2 0,3-3 0,15 2 0,3-2 0,2-1 0,-1-3 0,-4-2 0,-1-1 0,-7-2 0,-2 0 0,-8 0 0,-3 0 0,29-7 0,-17-14 0,-23-8 0,-5-19 0,-14 12 0,3-17 0,-5 0 0,6-20 0,-6-11 0,-7-8 0,-9-1 0,-8 2 0,-9 6 0,-22-2 0,-2 30 0,-16 0 0,5 31 0,-4 10 0,-33 7 0,-8 9 0,37 0 0,0 0 0,-36 0 0,26 0 0,27 0 0,18-2 0,13 0 0,4-1 0,1 1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1:57.1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2 24575,'56'0'0,"8"0"0,29 0 0,-41 0 0,4 0 0,14-1 0,1 2 0,-7 3 0,-1 2 0,10 0 0,-4 2 0,21 15 0,-37-9 0,0 2 0,28 10 0,-32-10 0,0-1 0,35 11 0,-13-5 0,-15-3 0,-17-6 0,-11-2 0,-13-7 0,-4-1 0,-9-8 0,-2-10 0,-22-25 0,-17-12 0,-29-21 0,4 13 0,21 22 0,-1 0 0,-29-27 0,32 28 0,0 2 0,-25-20 0,17 16 0,29 23 0,31 11 0,40 18 0,29 12 0,-28-5 0,2 3 0,1 5 0,0 2 0,0 4 0,-1 3 0,-2 0 0,-3 2 0,-3 4 0,-4 0 0,23 25 0,-17-8 0,-25-28 0,-12-9 0,-9-8 0,0 3 0,-3 0 0,-21 10 0,-31 19 0,12-18 0,-6 1 0,-9 3 0,-3-1 0,-12 0 0,2-3 0,20-8 0,2-2 0,-41 11 0,59-19 0,11-5 0,14-10 0,-1-24 0,3 17 0,2-16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48:14.2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24 11 24575,'-29'0'0,"-30"0"0,-6 0 0,0 0 0,-19 0 0,-5 3 0,-9 11 0,37 0 0,-3 6 0,-14 12 0,4 8 0,17-1 0,5 2 0,-5 5 0,6 0 0,-2 11 0,14-4 0,20-20 0,2 3 0,8-8 0,5-5 0,4 0 0,0 9 0,20 24 0,10-12 0,6 3 0,2 3 0,5 0 0,11 4 0,2-3 0,-16-15 0,0-4 0,5 0 0,2-5 0,33 6 0,-27-16 0,2-4 0,2-5 0,2-2 0,6-3 0,2-2 0,6-1 0,0-2 0,0-2 0,-1-1 0,-4-1 0,-2-3 0,1-4 0,-2-2 0,28-15 0,-9 1 0,-32 3 0,-25 13 0,1-4 0,-13 1 0,4-13 0,-3-11 0,-4-15 0,-6-15 0,-9-17 0,-4 37 0,-6-3 0,-10-15 0,-7-1 0,-2 14 0,-4 0 0,-6-10 0,-2 4 0,5 21 0,0 6 0,-17-19 0,-7 12 0,15 24 0,-15 1 0,-4 10 0,-6 5 0,4 1 0,14 0 0,18 0 0,21 0 0,7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48:16.0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91 98 15721,'-2'-9'0,"-9"3"3804,-9 2-3804,-12 4 1527,-24 0-1527,0 0 820,-23 20-820,5 6 2703,5 14-2703,-16 12 0,30-14 0,2 2 0,10-8 0,2 2 0,-16 15 0,6 0 0,11 6 0,2 16 0,22-25 0,8 6 0,3-1 0,6-10 0,11 28 0,26-4 0,-7-22 0,8-1 0,9-1 0,6-2 0,5-4 0,2-4 0,0-6 0,2-4 0,-4-6 0,-1-4 0,-4-3 0,0-4 0,12-6 0,-1-4 0,-9-5 0,0-3 0,16-7 0,-2-4 0,-21 2 0,-2-3 0,13-8 0,0-3 0,-13 5 0,-1-1 0,9-9 0,0-1 0,-8 2 0,-4-1 0,-6 2 0,-3 1 0,15-29 0,-18 8 0,-14 5 0,-9-10 0,-19 17 0,-8 0 0,-5 4 0,-6 2 0,-15-9 0,-6 4 0,8 18 0,-2 5 0,-15-3 0,-3 4 0,6 8 0,-3 3 0,-19-3 0,-3 2 0,-3 3 0,0 4 0,-1 1 0,2 2 0,4 1 0,2 1 0,10 1 0,3 0 0,11 0 0,3 0 0,-34 5 0,41 9 0,12-7 0,28 6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48:18.6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3 0 24575,'70'16'0,"7"10"0,-16 5 0,21 22 0,-16-2 0,-25-18 0,-1 1 0,30 35 0,-11-11 0,-16-13 0,-12-13 0,-9-5 0,-8-8 0,4 13 0,3 10 0,4 1 0,2 3 0,8 19 0,-4-11 0,-1-1 0,-1 6 0,2 8 0,-7-18 0,-6-14 0,-5-11 0,-4-11 0,-3-3 0,-1-7 0,-1-3 0,-3-9 0,0-14 0,-1-3 0,-5-14 0,1 9 0,-9-15 0,-4 1 0,-10-14 0,-8-4 0,-6-6 0,-2-6 0,1-2 0,9 4 0,9 13 0,10 12 0,8 27 0,6 17 0,12 29 0,30 41 0,7 18 0,-10-24 0,0 0 0,-11-12 0,0-1 0,6 9 0,-2-3 0,8 11 0,0-1 0,-18-25 0,-10-22 0,-4-2 0,-6-8 0,0 0 0,-4-2 0,-36-2 0,-15-2 0,-29 0 0,26 0 0,-1 0 0,4 0 0,-1-1 0,-12-2 0,-1-3 0,4-3 0,1-4 0,0-6 0,1-4 0,1-4 0,3-3 0,4-1 0,3 0 0,-30-23 0,24 13 0,32 19 0,9 11 0,15 8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48:21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2 61 24575,'-34'4'0,"-11"14"0,-5 8 0,-28 23 0,22-15 0,-1 3 0,7 1 0,3-1 0,-26 23 0,32-26 0,1 0 0,-23 23 0,17-11 0,14-10 0,11-8 0,8-8 0,5-4 0,4-10 0,-7-19 0,-3-14 0,-21-40 0,-3-11 0,16 28 0,2 0 0,-10-43 0,13 20 0,10 23 0,4 20 0,2 7 0,1-8 0,0 7 0,0 1 0,0 14 0,0 12 0,0 6 0,0 14 0,0 12 0,0 34 0,0 2 0,0 22 0,-1-31 0,-4 13 0,-5-19 0,-4 13 0,-2-6 0,3-8 0,4-2 0,3-8 0,4-9 0,2-4 0,0-16 0,0 1 0,3-7 0,5 4 0,8 3 0,9 3 0,5-1 0,2 1 0,-4-2 0,-4-6 0,2-4 0,31-5 0,16-3 0,-16 1 0,1-2 0,-8-2 0,0-1 0,18-2 0,1-3 0,-12-3 0,-1-1 0,7-2 0,0-1 0,31-9 0,-30 6 0,-25 6 0,-19 5 0,-10-1 0,-7-7 0,-3-4 0,0 4 0,0 3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48:23.8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6 142 24575,'0'-24'0,"0"5"0,-5 1 0,-13 8 0,-18 2 0,-21-1 0,-39-5 0,5 1 0,37 6 0,1 0 0,-19 0 0,-1 2 0,20 5 0,-10 0 0,8 0 0,-1 0 0,-2 0 0,-7 0 0,-7 5 0,-25 11 0,23 7 0,-5 4 0,33-2 0,17-6 0,-5 11 0,11 5 0,-4 17 0,6 7 0,5 10 0,7 6 0,6 0 0,11 16 0,4-23 0,13 1 0,1-28 0,-1-9 0,12 5 0,6 1 0,22 15 0,-25-24 0,3 0 0,5 0 0,1-1 0,4-1 0,2-2 0,0-3 0,1-2 0,0-2 0,1-3 0,12-2 0,2-3 0,-8-3 0,1-1 0,11-2 0,-2-2 0,26-2 0,-41-2 0,-2-3 0,24-10 0,10-10 0,-20-7 0,-17 0 0,-14 2 0,-11 0 0,-5-1 0,1-14 0,-7-1 0,3-5 0,-14 1 0,-2 12 0,-4-17 0,0 3 0,0-12 0,-4-3 0,-13-1 0,-17-3 0,-18-1 0,-12 8 0,24 33 0,-1 2 0,-24-10 0,-9 7 0,37 19 0,2 5 0,23 5 0,0-1 0,6 2 0,4 0 0,-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23:21:29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35 8066 24575,'0'0'0</inkml:trace>
  <inkml:trace contextRef="#ctx0" brushRef="#br0" timeOffset="21779">7199 8251 24575,'4'11'0,"6"2"0,8 1 0,11 3 0,8 2 0,-3-4 0,3 0 0,-3-2 0,2 0 0,-2-1 0,2 1 0,0 0-244,-2-2 1,0 0 0,0 0 243,4 2 0,1 0 0,1 0 0,3 1 0,0 0 0,2 0-499,-9-3 1,1-1-1,0 1 1,2 0 498,5 0 0,1 1 0,2-1 0,1 0-656,-3-2 1,2 0-1,0 0 1,2-1 0,1 0 610,-8-1 1,0-1 0,2-1 0,0 1 0,0-1 0,2 0-1,-1 0-365,0 0 0,0-1 1,1 1-1,1-1 1,0 0-1,-1-1 0,1 1 1,0-1 353,0 0 0,1 0 1,-1-1-1,0 1 0,1-1 1,-1 0-1,1 0 0,-1 0 56,-2 0 0,1 0 0,0-1 0,0 1 0,-1-1 0,0 0 0,0 0 0,-1 1-223,2-1 1,1 0-1,-1 0 1,0-1-1,-1 1 1,-1 0-1,0 0 223,2-1 0,-1 1 0,-1-1 0,0 1 0,-1-1 0,-1 1 14,5-1 0,-2 0 0,0 1 0,-1-1 0,-1 0-14,2 1 0,-1-1 0,-1-1 0,-1 0 598,6-1 1,-1-1-1,-2-1-598,-5-1 0,-1-2 0,0-1 1092,-4-1 0,-1-1 0,2-2-953,1-3 0,3-2 1,0-2-1,-1 2-139,0-1 0,0 1 0,0 0 0,0-1 634,0 0 1,-1-1-1,0 0 1,-1 2-635,5-3 0,-1 2 0,-7 1 888,-8 2 0,-6 2-888,3-8 828,-12 3-828,-8-1 0,-2-2 0,-1-1 752,0 2-752,0 2 0,0 8 0,0 0 0,0 7 0,0 0 0,0 0 0,0-1 0,0 1 0,0 0 0,0-1 0,-2 2 0,-5 0 0,-13 4 0,-16 2 0,11 0 0,0 0 0,-3 0 0,0 1 0,-19 2 0,11-1 0,14-3 0,10-1 0,5-1 0,3-1 0,2 0 0,0 0 0,14 0 0,18 0 0,-1 0 0,4 0 0,8 0 0,1 0 0,6 0 0,1 0 0,-1 0 0,-2 0 0,-6 0 0,-3 0 0,-6 0 0,-4 0 0,7 0 0,-14 0 0,-13 3 0,-2 4 0,-5 10 0,-2 9 0,-2 8 0,1 1 0,0-5 0,0-9 0,2-10 0,0-5 0,1-4 0</inkml:trace>
  <inkml:trace contextRef="#ctx0" brushRef="#br0" timeOffset="31197">12453 7588 24575,'0'37'0,"0"1"0,0 6 0,0 4 0,0-7 0,0 3 0,0-2 0,0 7 0,0-5 0,0-14 0,0-2 0,0 10 0,0-11 0,0 4 0,0-15 0,0-2 0,0-18 0,0-12 0,-1-24 0,0 14 0,-1-3 0,-4-18 0,-1-1 0,2 10 0,-1 1 0,-2-10 0,0 1 0,4 18 0,-1 2 0,0-17 0,2 6 0,2 8 0,1 8 0,0 5 0,0 5 0,0 3 0,0 0 0,0-1 0,0 3 0,1 0 0,3 5 0,6 1 0,8 0 0,8 0 0,8 0 0,6 0 0,-5 0 0,0 0 0,-6 0 0,0 0 0,9 0 0,0 0 0,8 0 0,-11 0 0,-11 0 0,-12 0 0,-3 0 0,-7 0 0,-2 0 0</inkml:trace>
  <inkml:trace contextRef="#ctx0" brushRef="#br0" timeOffset="32014">12476 7934 24575,'25'0'0,"17"0"0,-15 0 0,3 0 0,11 0 0,-1 0 0,8 0 0,-2 0 0,-37 0 0,-6 0 0</inkml:trace>
  <inkml:trace contextRef="#ctx0" brushRef="#br0" timeOffset="33215">12450 8219 24575,'8'0'0,"7"0"0,9 0 0,23 0 0,-6 0 0,-14 0 0,-1 0 0,15 0 0,5 0 0,1 0 0,-5 0 0,-11 0 0,-8 0 0,-15 0 0,-2 0 0</inkml:trace>
  <inkml:trace contextRef="#ctx0" brushRef="#br0" timeOffset="34829">12974 7919 24575,'32'18'0,"-2"5"0,3 2 0,-4-3 0,1 1 0,-3-1 0,0 2 0,0-1 0,4 2 0,-2-1 0,-2-1 0,0-1 0,-1 0 0,-1-2 0,7 4 0,-10-8 0,-18-14 0</inkml:trace>
  <inkml:trace contextRef="#ctx0" brushRef="#br0" timeOffset="35931">13012 8382 24575,'9'-25'0,"7"-9"0,1 4 0,1-1 0,8-9 0,2 1 0,-17 28 0,1 2 0,4-3 0,5-5 0,3-2 0,0-3 0,-4 5 0,-3 5 0,-8 6 0,-3 4 0,-5 2 0</inkml:trace>
  <inkml:trace contextRef="#ctx0" brushRef="#br0" timeOffset="37152">13204 8154 24575,'20'-14'0,"1"0"0,2 3 0,19-3 0,-12 4 0,2 0 0,-2 0 0,0 0 0,4-1 0,-3 0 0,1-1 0,-11 6 0,-11 3 0,-4 2 0</inkml:trace>
  <inkml:trace contextRef="#ctx0" brushRef="#br0" timeOffset="40748">13897 7973 24575,'-30'0'0,"4"0"0,11 0 0,2 2 0,-3 9 0,-4 9 0,-3 10 0,6-6 0,0 1 0,-4 10 0,-5 6 0,17-21 0,4-5 0,3-4 0,2-5 0,0 0 0,0-2 0,0 2 0,1 5 0,2-2 0,4 5 0,7-2 0,7 0 0,5-1 0,6-1 0,-4-6 0,2-2 0,-3 0 0,1-1 0,12-3 0,1-4 0,-3-3 0,0-4 0,4-3 0,-1-4 0,-1-2 0,-1-3 0,-1 1 0,0-4 0,-8 4 0,0-2 0,-2 0 0,3-5 0,-2-1 0,-4 5 0,-1-2 0,-3 0 0,-3-4 0,-3 0 0,-2 0 0,-1 0 0,-2 0 0,-1 1 0,-2 5 0,-1 1 0,2-15 0,-5 14 0,-2 16 0,-2 7 0,-2 9 0,-6 7 0,-8 6 0,-7 5 0,-4 4 0,2-1 0,3-2 0,0 1 0,-3 3 0,-4 9 0,6-2 0,0 3 0,6-8 0,1 2 0,-5 13 0,3 0 0,10-11 0,2-1 0,3-2 0,1 1 0,1-4 0,1 0 0,1 16 0,2-14 0,2-11 0,3-9 0,5-7 0,6-2 0,15-7 0,11-8 0,-18 3 0,0-2 0,1-3 0,-1-1 0,-3 0 0,-1 1 0,-2-1 0,-2 1 0,10-13 0,-7 2 0,-5-2 0,-3-3 0,-3-1 0,-2-7 0,-4 18 0,-3 1 0,-1 23 0,0 2 0,0 5 0,0 6 0,0 5 0,0 6 0,0 5 0,-1 3 0,0 2 0,-1 2 0,1 0 0,1-3 0,0-8 0,0-9 0,0-13 0,0-2 0,1-14 0,1 0 0,0-7 0,0 0 0,0 0 0,-2 0 0,0 3 0,0 1 0,0 6 0,0 0 0,0 5 0,0-2 0,0-1 0,0-2 0,0-3 0,0 5 0,0 0 0</inkml:trace>
  <inkml:trace contextRef="#ctx0" brushRef="#br0" timeOffset="43196">14691 8399 24575,'12'-11'0,"8"-10"0,12-14 0,-10 11 0,1-2 0,4-4 0,0-1 0,2-1 0,-1 0 0,-1 2 0,-1 1 0,-4 3 0,1 1 0,-1 0 0,-2 0 0,4-5 0,-2-2 0,-17 14 0,-3 1 0,-1 1 0,-2 6 0,0 4 0,-4 4 0,0 2 0,-5 7 0,-2 10 0,-5 16 0,5-11 0,1 2 0,-6 18 0,1 3 0,1-1 0,2 0 0,0 1 0,2-2 0,4-9 0,2-3 0,3 2 0,1-7 0,1-6 0,3-2 0,7-4 0,9 0 0,11-2 0,8-4 0,3-2 0,-3-4 0,-6-2 0,-7-5 0,6-15 0,-6 0 0,7-14 0,-8 6 0,-1 0 0,-3-2 0,-10 15 0,-2 2 0</inkml:trace>
  <inkml:trace contextRef="#ctx0" brushRef="#br0" timeOffset="45695">15616 8186 24575,'-21'-17'0,"-1"0"0,-1 0 0,-1-1 0,1-1 0,-1 0 0,0 2 0,1 2 0,-19-9 0,8 11 0,4 7 0,6 8 0,1 8 0,1 12 0,0 14 0,8-5 0,2 2 0,3-8 0,2 1 0,0 4 0,1-1 0,4 4 0,6-5 0,26 3 0,1-12 0,-5-8 0,2-3 0,17-4 0,4-12 0,-8-15 0,-1-6 0,-10 3 0,-1-4 0,-2 0 0,0-4 0,-3-1 0,-2-9 0,-3 0 0,-6 12 0,-1 1 0,-1-1 0,5-15 0,-1 1 0,-2 3 0,-2 2 0,0 3 0,-2 2 0,-3 6 0,0 2 0,0-17 0,-3 12 0,-3 10 0,0 9 0,0 9 0,-3 19 0,-4 23 0,2-8 0,-2 3 0,-2 10 0,-2 3 0,3-11 0,-1 1 0,1 1 0,-2 1 0,1 0 0,-1 1 0,1 0 0,0 1 0,0 0 0,1-3 0,1 0 0,1-1 0,-1 12 0,2-2 0,1-3 0,2-3 0,0-8 0,3-2 0,3 2 0,1-4 0,5 6 0,7-2 0,-3-22 0,0-5 0,17-18 0,-4-6 0,-6 2 0,-1-3 0,-5 0 0,-2-1 0,-1-1 0,0-1 0,0-3 0,-1 0 0,1-5 0,1 1 0,-8 20 0,1-3 0,3-4 0,3-2 0,1 0 0,0 3 0,-2 1 0,-1 0 0,0 1 0,-2 1 0,-1 4 0,-3 3 0,-3 8 0,-3 10 0,-2 13 0,-1 9 0,2 0 0,1-7 0,2-7 0,0-8 0,0-1 0,3-1 0,8 1 0,7-1 0,8-1 0,6-3 0,3-3 0,3-2 0,-6-1 0,-11-1 0,-12-2 0,-8 3 0,-1-1 0</inkml:trace>
  <inkml:trace contextRef="#ctx0" brushRef="#br0" timeOffset="46503">15988 7967 24575,'0'0'0</inkml:trace>
  <inkml:trace contextRef="#ctx0" brushRef="#br0" timeOffset="48065">16237 8130 24575,'0'19'0,"0"7"0,0 3 0,0 2 0,0-6 0,0 0 0,0 9 0,0-1 0,0 9 0,0-12 0,0-9 0,0-14 0,0-8 0,-2-13 0,-5-28 0,2-6 0,1 12 0,1-2 0,2 4 0,1 1 0,0-2 0,0 1 0,0 2 0,2 2 0,4-19 0,4 14 0,2 12 0,1 12 0,1 5 0,17 5 0,-5 2 0,14 5 0,-13 5 0,-7 6 0,-4 2 0,-7 2 0,-4 5 0,-3 7 0,-2 11 0,0-20 0,0 2 0,0 0 0,0 0 0,0 21 0,0-8 0,0-8 0,9 4 0,21-1 0,2-4 0,12-6 0,-19-16 0,-1-11 0,3-21 0,-11 4 0,0-4 0,3-5 0,-1-2 0,-1 0 0,-1 0 0,-3 6 0,-2 1 0,6-11 0,-10 20 0,-4 7 0</inkml:trace>
  <inkml:trace contextRef="#ctx0" brushRef="#br0" timeOffset="49798">17107 8128 24575,'-12'-16'0,"-1"0"0,-2 5 0,-1 4 0,-2 5 0,-10 10 0,-3 8 0,-2 4 0,6-4 0,1 1 0,-11 9 0,2 0 0,1 3 0,14-6 0,11 1 0,8-3 0,7 9 0,9 0 0,11 2 0,-7-16 0,2-2 0,10 4 0,8-11 0,-10-23 0,-10 0 0,-1-2 0,6-8 0,0-2 0,1-3 0,0-1 0,-1-1 0,0 1 0,-3 4 0,-2 1 0,6-11 0,-8 14 0,-10 12 0,-4 6 0,-2 4 0,-9 35 0,4 16 0,2-18 0,0 4 0,0 2-331,1 2 0,0 3 1,1-1 330,0 5 0,0 0 0,0-1 0,1-1 0,0 0 0,0-1 0,1-5 0,0-1 0,1-2 0,1 7 0,2-4 0,-1-11 0,-1-2 0,3 7 0,-6-14 0,-11-2 0,-13-3 0,-5-2 496,2-3 0,-1-2-496,-15 4 0,-1-3 0,11-6 0,2-3 0,3-1 0,1-3 0,-13-12 0,14-7 0,12-10 0,8-12 0,9 18 0,5-1 0,6-5 0,5-1 0,-1 8 0,2 1 0,2 0-236,3-2 1,2 0 0,0 1 235,1-1 0,1 1 0,-1-1 0,0 2 0,-1 0 0,-2 3 0,-3 2 0,-1 2 0,10-10 0</inkml:trace>
  <inkml:trace contextRef="#ctx0" brushRef="#br0" timeOffset="50713">17568 7624 24575,'23'13'0,"0"1"0,15 10 0,5 5 0,-7-6 0,2 3 0,2 0 0,-8-3 0,2 0 0,-1 1 0,1 0 0,2 2 0,1 1 0,-2-1 0,-2-1 0,-3-2 0,-3-2 0,0 0 0,12 11 0,-8-5 0,-14-13 0,-12-9 0,-3-10-820,-1-3 1,-1 1 0,0 0 0</inkml:trace>
  <inkml:trace contextRef="#ctx0" brushRef="#br0" timeOffset="51679">17811 8258 24575,'0'-47'0,"0"19"0,1-3 0,2-8 0,3-3 0,2-5 0,4-3 0,3 4 0,3-3 0,0 4 0,-3 9 0,-1 3 0,2-1 0,4-7 0,1-1 0,-1 5 0,-1 6 0,-2 3 0,0 4 0,-2 2 0,9-9 0,-6 11 0,-9 12 0,-3 3 0</inkml:trace>
  <inkml:trace contextRef="#ctx0" brushRef="#br0" timeOffset="52850">18495 7976 24575,'0'22'0,"0"22"0,0-13 0,0 2 0,0 4 0,0 1 0,0-5 0,0-1 0,0 15 0,0-16 0,0-13 0,1-12 0,2-5 0,4-7 0,5-3 0,1-3 0,0 0 0,-4 2 0,-3 2 0,-4-1 0,-1 1 0,1-1 0,-2 4 0,3 0 0</inkml:trace>
  <inkml:trace contextRef="#ctx0" brushRef="#br0" timeOffset="53669">18539 7763 24575,'0'0'0</inkml:trace>
  <inkml:trace contextRef="#ctx0" brushRef="#br0" timeOffset="53795">18539 7763 24575,'0'0'0</inkml:trace>
  <inkml:trace contextRef="#ctx0" brushRef="#br0" timeOffset="85644">18943 8218 24575,'0'10'0,"0"27"0,0 1 0,0-9 0,0 0 0,0 14 0,0-9 0,0-10 0,0-5 0,0-3 0,0 2 0,0 13 0,-2-4 0,-4 10 0,-4-10 0,-3-4 0,1-4 0,2-6 0,5-6 0,2-3 0</inkml:trace>
  <inkml:trace contextRef="#ctx0" brushRef="#br0" timeOffset="87652">19352 7621 24575,'0'8'0,"0"5"0,0 13 0,0 10 0,0 7 0,0 2 0,0-3 0,0-1 0,0 1 0,0 0 0,0-1 0,0-4 0,0-7 0,0-7 0,0-7 0,0-5 0,0-4 0,0-11 0,-3-9 0,-3-16 0,0-7 0,0-8 0,5 19 0,0 0 0,1-5 0,0 0 0,0-3 0,0-2 0,0 2 0,0-1 0,0 3 0,1 0 0,1 6 0,0 0 0,8-20 0,-1 21 0,0 4 0,-3 16 0,0 1 0,8-4 0,11-4 0,14-4 0,-16 7 0,1 1 0,1 0 0,-1 1 0,18-2 0,-1 4 0,-18 3 0,0 2 0,-16 1 0,-1 5 0,-1 6 0,1 5 0,-1 1 0,-2-1 0,-1-3 0,-2-1 0,-2 1 0,-21 14 0,-4-3 0,3-9 0,-2-1 0,-19 5 0,3-6 0,5-2 0,9-4 0,7-2 0,8-3 0,7-3 0,3 0 0</inkml:trace>
  <inkml:trace contextRef="#ctx0" brushRef="#br0" timeOffset="89874">19860 8013 24575,'-7'-14'0,"-3"4"0,-2 3 0,0 4 0,3 3 0,1 0 0,-2 2 0,-2 2 0,-6 4 0,-12 9 0,10-5 0,-3 5 0,16-8 0,4 1 0,2-1 0,1 1 0,0-3 0,0 0 0,2-1 0,3 6 0,4 7 0,7 5 0,12 6 0,-6-10 0,4-1 0,-14-15 0,-4-2 0,-1-4 0,1-4 0,-1-6 0,2-7 0,6-8 0,-5 8 0,0-3 0,-6 14 0,-3 1 0,-1 3 0,0 1 0,0-1 0,0 1 0,0 0 0,0 0 0,0-1 0,1-4 0,2-5 0,0-3 0,1 0 0,-1 3 0,-2 7 0,-1 6 0,0 6 0,0 5 0,0 8 0,4 12 0,0-2 0,4 4 0,-2-15 0,-1-5 0,2-5 0,3-3 0,9-2 0,5-1 0,6-1 0,-1-1 0,-7 0 0,-5-2 0,-6-2 0,-6 0 0,-1-1 0,-4 4 0</inkml:trace>
  <inkml:trace contextRef="#ctx0" brushRef="#br0" timeOffset="91148">20559 7401 24575,'-2'9'0,"0"4"0,2 6 0,0 6 0,0 6 0,0 11 0,0-14 0,0 1 0,0 6 0,0 2 0,2 5 0,2 2 0,1-1 0,1-1 0,2-1 0,2 0 0,1-3 0,1-1 0,-1-5 0,2 0 0,-1-4 0,1 0 0,8 5 0,1-3 0,-5-7 0,1-1 0,7 4 0,0-1 0,13 5 0,-3-6 0,-5-9 0,-9-7 0,-6-7-820,-6-5 1,-4 2 0,-2-2 0</inkml:trace>
  <inkml:trace contextRef="#ctx0" brushRef="#br0" timeOffset="92080">20884 7450 24575,'10'19'0,"16"11"0,-3-9 0,4 3 0,9 6 0,3 3-529,-10-8 1,1 1-1,1 0 529,-1 0 0,0 0 0,-1 0 0,-2 0 0,0 0 0,-1-1 243,8 9 1,-1-2-244,-6-5 0,-1-1 134,-4-4 1,-3-2-135,10 8 0,-10-9 0,-10-11 808,-2-3-808,-5-5 0,-1 0 0,0 0 0</inkml:trace>
  <inkml:trace contextRef="#ctx0" brushRef="#br0" timeOffset="93148">20951 8051 24575,'1'-13'0,"12"-24"0,0 9 0,6-3 0,3 1 0,6-4 0,1-1 0,-2 3 0,0-1 0,-1 2 0,2-1 0,0 1 0,2-1 0,-1 0 0,-3 4 0,2-3 0,-5 2 0,-6 6 0,-2 0 0,9-14 0,-10 11 0,-4 6 0,-3 6 0,-2 4 0,-1 5 0,-3 7 0,-2 6 0,-1 3 0,1-4 0,0-2 0</inkml:trace>
  <inkml:trace contextRef="#ctx0" brushRef="#br0" timeOffset="94310">21681 7820 24575,'0'6'0,"0"7"0,0 7 0,0 7 0,0 5 0,0 0 0,0 0 0,0 4 0,0 5 0,0 5 0,0 1 0,0-6 0,0-9 0,0-12 0,1-11 0,2-8 0,2-8 0,6-8 0,14-13 0,-7 7 0,6-4 0,-16 13 0,-4 4 0,-3 2 0,-1 4 0,0 0 0</inkml:trace>
  <inkml:trace contextRef="#ctx0" brushRef="#br0" timeOffset="94897">21652 7711 24575,'0'0'0</inkml:trace>
  <inkml:trace contextRef="#ctx0" brushRef="#br0" timeOffset="95885">21702 7341 24575,'26'15'0,"0"0"0,2 3 0,1 2 0,2 2 0,-1 2 0,0 3 0,-2 2 0,-3-1 0,-3 1 0,-2 3 0,-3 2 0,-1 5 0,-2 1 0,-4 1 0,-1 2 0,-1 6 0,-1 1-243,-4-15 0,0 0 1,0 0 242,-2 3 0,0 0 0,-1 0 0,-1-2 0,-1-1 0,-3 2 0,-4 10 0,-5 1 0,0-3 0,-3 2 0,-2-1 0,1-9 0,-2 0 0,-1-4 0,-1-5 0,-1-5 0,0-3 0,1-2 0,-17 9 0,8-11 0,12-7 0,9-7 0,6-2 0,3 0 0</inkml:trace>
  <inkml:trace contextRef="#ctx0" brushRef="#br0" timeOffset="123099">16181 12204 24575,'-29'26'0,"-2"6"0,12-8 0,1 1 0,-2 3 0,0 1 0,2 1 0,1 0 0,1 0 0,2 0 0,1-3 0,3-1 0,-4 21 0,6-1 0,4 0 0,8 0 0,9 3 0,-4-26 0,4-1 0,3 0 0,4 0 0,4 1 0,3-2 0,6 0 0,4-2 0,-8-6 0,2 0 0,1 0-226,4-1 1,1 0-1,1-1 226,0-1 0,1 0 0,-1-1 0,0-1 0,-1 0 0,0 0 0,12 1 0,-1-2 0,-10-2 0,-3-1 0,-5 0 0,-4-2 0,10-3 0,-14-7 0,-5-10 0,-1-12 677,3-15-677,-8 19 0,-1-2 0,0-3 0,-1 0 0,0-1 0,0 0 0,-2 1 0,0 0 0,-1 1 0,-1 0 0,-1 2 0,-1-1 0,-1 2 0,-1-1 0,0 3 0,-2-1 0,0 1 0,-1 0 0,-2 0 0,-2 0 0,-2-1 0,-2 1 0,-2-2 0,-1 0 0,-1 0 0,-1 0 0,0 1 0,0 1 0,-1 1 0,1 1 0,-1 1 0,-1 2 0,-16-13 0,0 8 0,-2 10 0,-5 7 0,-4 5 0,-4 5 0,0 2 0,3 6 0,0 4 0,3 4 0,-1 1 0,5-2 0,2-1 0,2 2 0,-1 6 0,-4 5 0,2 3 0,6-3 0,8-7 0,8-3 0,9-11 0,2-2 0,4-5 0</inkml:trace>
  <inkml:trace contextRef="#ctx0" brushRef="#br0" timeOffset="125387">20282 12185 24575,'-16'0'0,"-11"6"0,-16 9 0,16-3 0,-1 2 0,-1 5 0,0 0 0,-1 3 0,0 1 0,1 0 0,0 2 0,5-2 0,-1 2 0,3-1 0,-3 3 0,2-1 0,-4 10 0,2 0 0,13-13 0,3 0 0,1 1 0,1 1 0,3 1 0,0 0 0,2 1 0,0 1 0,1-1 0,1 0 0,3-1 0,2 1 0,3-2 0,4-1 0,6 0 0,3-2 0,8 0 0,4-1 0,4-1 0,3-3 0,5-1 0,5-3 0,-10-5 0,4-1 0,0-1 0,-2-1 0,2 0 0,-2-2 0,2 0-215,-2 0 1,4 0-1,-2 0 1,-3-2 214,-4 0 0,-3-1 0,0-1 0,11 2 0,-2-2 0,-1 1 0,-1-3 0,6-8 0,-2-2 0,-13 4 0,-3-2 0,6-6 0,-5 0 0,-2-2 0,-12 5 858,-6-2-858,-4-10 0,-6-16 0,-7 11 0,-3-1 0,-7-8 0,-4-1-298,2 9 0,-3-1 0,0 0 298,-3-1 0,-1 0 0,0 1 0,-1 0 0,0 0 0,0 2 0,1 1 0,0 1 0,1 2 0,-10-7 0,0 2 0,2 5 0,0 2 0,3 6 0,-1 3 0,2 3 0,1 3 0,1 2 0,1 2 0,-21-2 894,5 4-894,6 2 0,3 4 0,4 3 0,-8 9 0,12-2 0,-2 3 0,17-10 0,4-2 0,6-3 0</inkml:trace>
  <inkml:trace contextRef="#ctx0" brushRef="#br0" timeOffset="127252">18359 14602 24575,'-8'0'0,"-6"0"0,-9 3 0,-13 12 0,15-4 0,-2 3 0,-1 4 0,0 3 0,-1 3 0,2 1 0,1 0 0,3 1 0,1 1 0,2-1 0,4 0 0,1 0 0,1-3 0,2 1 0,-5 22 0,3 0 0,3-1 0,4 0 0,1-1 0,6-3 0,9-2 0,16 1 0,-7-19 0,3-2 0,7 2 0,2-2 0,6-1 0,2-1 0,4-3 0,1-1 0,-14-6 0,0-1 0,0 0 0,16 0 0,-1-2 0,-4-1 0,-2-1 0,-4-2 0,-2-1 0,-6-2 0,-2-3 0,16-11 0,-20-1 0,-2-2 0,7-14 0,-14 14 0,0-1 0,-1-3 0,-2 3 0,-5-3 0,-2-12 0,-4 10 0,0-4 0,-2-8 0,-2-3 0,-3-5 0,-4-2-233,-1 12 0,-1 0 0,-3 1 233,-2 0 0,-2 0 0,-3 2 0,-1 2 0,-1 2 0,-2 2 0,1 3 0,-1 1 0,0 3 0,-11-3 0,-2 4 0,5 8 0,-1 2 0,1 2 0,-3 0 0,0 1 0,1 3 0,-3 1 0,4 1 0,7 2 0,3 2 0,-7 1 0,3 1 0,-3 10 699,8 1-699,6 2 0,10-10 0,3 0 0</inkml:trace>
  <inkml:trace contextRef="#ctx0" brushRef="#br0" timeOffset="129472">22494 14498 24575,'-41'5'0,"17"1"0,-2 2 0,-3 5 0,-2 2 0,-2 5 0,0 2 0,-4 5 0,1 1 0,3 0 0,1 0 0,3 0 0,0-1 0,2 0 0,1-1 0,5-2 0,0 0 0,1 1 0,1 0 0,4 0 0,2 0 0,3 1 0,3 0 0,1 0 0,4 1 0,3 0 0,4 0 0,5 0 0,2-1 0,4 0 0,4-2 0,16 6 0,6-2 0,-8-8 0,4-2 0,-4-7 0,6-1 0,1-1 0,-3-2 0,-3-1 0,-2-2 0,2-2 0,11 0 0,2-2 0,-4-3 0,-2-2 0,-5-4 0,-3 0 0,-2-5 0,2-11 0,-2-2 0,-9 7 0,-3 1 0,4-7 0,-4 1 0,0-5 0,-6-1 0,-5-10 0,-6 15 0,-1-3 0,-1-3 0,-1-1 0,-4-3 0,-1 1 0,-2 0 0,-2 2 0,-1 2 0,-1 2 0,0 4 0,-1 1 0,-8-16 0,-2 9 0,-4 5 0,-7 6 0,-8 4 0,16 10 0,-2 2 0,-1 1 0,-1 1 0,-1 1 0,1 0 0,3 1 0,0 0 0,-14 2 0,13 1 0,14-1 0,7 0 0</inkml:trace>
  <inkml:trace contextRef="#ctx0" brushRef="#br0" timeOffset="131439">18472 16670 24575,'-24'3'0,"-13"10"0,11-1 0,-2 3 0,-5 6 0,-2 6 0,1 5 0,-1 7 0,1-2 0,10-10 0,2 0 0,-1 1 0,-7 12 0,0 2 0,4-4 0,8-4 0,4-3 0,1-2 0,3 0 0,3 7 0,3-1 0,-2 12 0,5-17 0,3-1 0,8 4 0,13-6 0,4-9 0,5-3 0,-5-3 0,2-3 0,11 5 0,4-3 0,-4-7 0,2-1 0,-1-1 0,6 1 0,4-1 0,-7-3 0,6-1 0,1-1 0,-6 0 0,-9-2 0,-3 0 0,2-2 0,5-2 0,3-1 0,0-3 0,-5 0 0,-4-2 0,-4-1 0,-1-1 0,1 0 0,-1 0 0,-2-2 0,8-13 0,-7-2 0,-2-7 0,-12 15 0,-1-1 0,-2-7 0,-4-5 0,-4 15 0,-5-2 0,-11-12 0,-7-5 0,-2 3 0,2 6 0,-1 2 0,-3-1-262,-2 0 0,-2-2 0,-1 0 0,-1 5 262,-3 2 0,0 4 0,0 2 0,3 3 0,-1 2 0,1 2 0,-11-3 0,2 3 0,4 4 0,1 3 0,5 4 0,1 1 0,-20 1 0,6 4 0,3 3 1048,5 6-1048,5 4 0,5 3 0,4-1 0,5-1 0,4-2-820,5-4 1,4-4 0,2-3 0</inkml:trace>
  <inkml:trace contextRef="#ctx0" brushRef="#br0" timeOffset="132389">18442 15680 24575,'0'0'0</inkml:trace>
  <inkml:trace contextRef="#ctx0" brushRef="#br0" timeOffset="134569">18370 15502 24575,'0'36'0,"0"-9"0,0 3 0,0 11 0,0 3 0,0-11 0,0 1 0,0 0 0,2 0 0,-1 0 0,2-1 0,2 14 0,1-2 0,1-4 0,1-3 0,0-4 0,0-1 0,-1-4 0,0-1 0,-1-3 0,-1-1 0,5 19 0,-4-12 0,-3-9 0,-1-9 0,0-5 0,-1-3 0,1-2 0,-2 0 0,0 1 0,0-1 0,0 1 0,0-1 0,0 1 0,-2-1 0,-6-4 0,-15-10 0,-4-5 0,3 3 0,-2-1 0,-14-10 0,-2-1 0,6 3 0,4 2 0,-7-7 0,8 8 0,29 14 0,7 7 0,3 4 0,4 4 0,7 6 0,11 6 0,11 5 0,-16-11 0,1 0 0,1 1 0,-1-1 0,-2-1 0,-2-2 0,12 7 0,-12-10 0,-11-6 0,-6-12 0,-3-10 0,-1-9 0,0-4 0,2 5 0,1 8 0,-1 7 0,-1 5 0,-1 3 0,-1 2 0</inkml:trace>
  <inkml:trace contextRef="#ctx0" brushRef="#br0" timeOffset="136868">16929 13103 24575,'12'21'0,"2"-2"0,2 3 0,8 10 0,3 3 0,-6-8 0,1 1 0,0 1-286,0 0 0,0 0 0,-1 1 286,-1-1 0,0 1 0,0 0 0,-1 0 0,0 1 0,0 0 0,1 3 0,1-1 0,0 2 0,3 3 0,0 0 0,1 1 0,1 2 0,1 1 0,0 0-476,-6-10 1,0 1 0,0-1 0,1 0 475,-1 0 0,0 0 0,0 0 0,0-2 0,5 7 0,-1-1 0,0-1-32,-2-3 0,0-2 1,-1 0 31,7 7 0,-2-1 0,-4-7 0,-2-2 0,-2-4 0,-2-2 381,7 8-381,-8-10 1639,-5-8-1639,-5-5 834,-6-7-834,-21-12 0,-5-4 0,-5-1 0,-1-1 0,-3 0 0,-2-1-422,-5-3 1,-2 0 0,0 0 421,-1 0 0,0 1 0,1 1 0,6 2 0,1 2 0,3 1 0,-5-2 0,4 2 0,10 4 0,4 2 0,-2-1 0,17 8 0,8 8 0,11 9 1264,12 13-1264,-5-8 0,3 1 0,9 5 0,3 2 0,-9-8 0,2 1 0,0 1 0,1 0 0,0 0 0,-1-1 0,12 9 0,-3-1 0,-7-7 0,-3 0 0,9 7 0,-14-15 0,-13-7 0,-2-5 0,-6-9 0,0-12 0,2-25 0,0 12 0,2-4 0,2-6 0,3-2 0,2-1 0,1 1 0,0 6 0,1 3 0,-1 10 0,-2 2 0,4-3 0,-7 16 0,-6 8 0</inkml:trace>
  <inkml:trace contextRef="#ctx0" brushRef="#br0" timeOffset="139103">19810 12881 24575,'-24'16'0,"5"-2"0,-4 3 0,-12 9 0,-3 3 0,8-5 0,-1 2 0,-1 1-594,0 3 0,-1 0 0,2 0 594,0 1 0,0 1 0,2-1 0,2-1 0,1 0 0,1-1 97,3-1 0,1 0 1,1-1-98,-8 12 0,2-2 181,3-3 0,1 0-181,1-3 0,1 0 0,1-2 0,-1 1 0,2-2 0,-1 3 0,2-2 0,-5 6 0,1-1 0,3-3 0,-1 0 0,3-1 450,-2 3 1,3-2-451,0-1 0,1 0 113,0 8 1,0-1-114,-3 9 0,8-18 0,1-3 0,3-4 0,3-8 0,0-6 0,1-4 0,-1-3 0,-3-3 0,-10-21 0,-14-13 0,5 4 0,-2-7 0,6 11 0,-2-4 0,0 0 0,1 2 0,0-2 0,1 1 0,0 0 0,-3-7 0,-1 0 0,5 5 0,-1-10 0,12 26 0,7 13 0,1 13 0,3 13 0,5 16 0,0-7 0,1 2 0,2 6 0,2 3 0,-1-1 0,2 5 0,-2-4 0,1 3 0,0-2 0,-3-8 0,1 0 0,-2-4 0,1 6 0,-3-14 0,-3-10 0,-1-3 0,-1-4 0,0 2 0,-2 3 0,1 11 0,1 11 0,-1-6 0,1 1 0,1 8 0,0 5 0,1-30 0,1-6 0,0-5 0,2-10 0,15-13 0,-1 4 0,3-1 0,12-7 0,7-1 0,-4 7 0,5-1 0,2-1 0,-3 2 0,2-1 0,-2 2 0,3-1-226,-3 2 0,4-1 0,-2 1 0,-4 2 226,7-2 0,-6 3 0,-8 2 0,-4 2 0,10-6 0,-20 5 0,-12 8 0,-6 2 0</inkml:trace>
  <inkml:trace contextRef="#ctx0" brushRef="#br0" timeOffset="142221">20922 13136 24575,'31'13'0,"-1"5"0,9 7 0,3 4 0,-2-2 0,-4-2 0,-2-1 0,2 2 0,3 2-469,-6-4 1,3 2 0,1 2 0,1 0 0,1 1 0,-2-1 0,-1 0-79,0 0 1,-1 1 0,-1-1 0,0 1 0,0 0 0,1 0 505,0 1 0,1 1 0,0 0 1,-1 0-1,0 1 0,0-1 41,-2-1 0,0 0 0,0 0 0,-1 0 0,0 0 0,-1-1 7,2 3 1,0-1 0,-1 0 0,-1-1-1,-2-1-7,2 2 0,-2 0 0,-1-2 0,-1-1 482,0 2 0,-1-1 0,-2-2-482,1 2 0,-3-3 0,7 9 0,-15-15 3276,-9-14-3163,-3-3 1813,-2-7-1926,0-5 0,-2-1 0,-3-2 0,-3-2 0,-7-2 0,-3-1 0,-3 1 0,1 2 0,5 3 0,3 2 0,1-4 0,-7-8 0,-12-14 0,11 11 0,-2-1 0,-2-3 0,0-2 0,-1-1 0,0 1 0,2 2 0,0 2 0,3 4 0,0 1 0,-11-7 0,7 13 0,7 9 0,5 4 0,6 2 0,4 0 0,7 0 0,-1 0 0,5 0 0,-1 1 0,4 4 0,10 2 0,6 5 0,3 1 0,-4 2 0,-4 2 0,4 4 0,3 3 0,2 1 0,-6-4 0,0 1 0,12 9 0,-2 0 0,-15-11 0,-2-2 0,9 9 0,-12-9 0,-8-6 0,-5-5 0,-3-1 0,-1-4 0,0 0 0,0 0 0,0 0 0,0 0 0,0 1 0,0-1 0,0 1 0,0-1 0,-2 0 0,-12 2 0,-10-1 0,-12 1 0,-6 0 0,6-2 0,-2 0 0,3-1 0,-3 1 0,1-2 0,-7-2 0,2-2 0,-2 0 0,1-2 0,-4-1 0,2 0 0,15 2 0,1 1 0,0-1 0,4 1 0,16 3 0,4-1 0,6 2 0</inkml:trace>
  <inkml:trace contextRef="#ctx0" brushRef="#br0" timeOffset="143988">20247 12502 24575,'0'25'0,"0"8"0,0 12 0,0-16 0,0 0 0,0 0 0,0 0 0,0-2 0,0-1 0,0 15 0,0-16 0,1-11 0,0-6 0,0-7 0,0 0 0,0-2 0</inkml:trace>
  <inkml:trace contextRef="#ctx0" brushRef="#br0" timeOffset="144840">20072 12910 24575,'46'0'0,"0"0"0,-3 0 0,-2 0 0,-3 0 0,-2 0 0,-7 0 0,-2 0 0,7 0 0,-16 0 0,-13 0 0,-3 0 0</inkml:trace>
  <inkml:trace contextRef="#ctx0" brushRef="#br0" timeOffset="145887">20111 12499 24575,'16'0'0,"8"0"0,12 0 0,8 0 0,-17 0 0,-1 0 0,13 0 0,0 0 0,-22 0 0,-7 0 0,-5 0 0,-4 0 0</inkml:trace>
  <inkml:trace contextRef="#ctx0" brushRef="#br0" timeOffset="149870">18574 14869 24575,'-14'-17'0,"-5"2"0,-8 2 0,-4 5 0,-4 5 0,-1 1 0,0 2 0,5 4 0,4 5 0,6 4 0,6 3 0,5-1 0,5-3 0,4-1 0,1 1 0,0 4 0,0 9 0,1 11 0,3 11 0,0-20 0,0 0 0,1 1 0,2-1 0,1-2 0,1-1 0,9 15 0,4-11 0,1-8 0,2-7 0,1-6 0,4-3 0,1-4 0,2-4 0,11-7 0,-15 1 0,2-3 0,-19 7 0,-6 0 0,-3 1 0,-2 0 0,-1-1 0,0 1 0,-1-4 0,-3-3 0,-5-7 0,-4-5 0,0 1 0,1 3 0,4 9 0,3 4 0,0 5 0,3 1 0,0 1 0,-2 0 0,-3 0 0,-3 0 0,-5 0 0,0 0 0,2 0 0,4 0 0,3 1 0,2 2 0,2 0 0,1 0 0,1-1 0,0 2 0,-1 0 0,-1 0 0,1 1 0,1 0 0,0 1 0,0 2 0,0 0 0,0 2 0,0-1 0,0 2 0,1 0 0,0 0 0,1-2 0,0-4 0,-1-2 0,0-3 0</inkml:trace>
  <inkml:trace contextRef="#ctx0" brushRef="#br0" timeOffset="152629">16490 12518 24575,'0'20'0,"-3"8"0,-4 8 0,-9 8 0,6-20 0,-1 0 0,-2-1 0,-2 0 0,-1-1 0,-1-1 0,-17 14 0,0-10 0,4-6 0,4-7 0,-6-5 0,12-4 0,-6-9 0,12-10 0,5-12 0,3-7 0,4 1 0,1 4 0,1 10 0,1 8 0,2 7 0,2 3 0,8 2 0,27 6 0,-6 1 0,-7-2 0,2 2 0,-4 1 0,-2 0 0,11 5 0,-9-3 0,0 0 0,-1 2 0,9 1 0,-16-8 0,-4-2 0,-5-4 0,-4-2 0,8-3 0,9-7 0,7-3 0,3-2 0,-7 1 0,-7 1 0,-10 3 0,-2-7 0,-5-5 0,0-14 0,-1 13 0,-1 0 0,-1-2 0,-3 1 0,0-1 0,-2 3 0,-11-17 0,2 15 0,2 13 0,2 9 0,-2 3 0,-5 2 0,-6 0 0,-7 2 0,-4 3 0,-1 5 0,5 4 0,9 2 0,7-3 0,8-2 0,6-1 0,2 3 0,1-7 0,0 2 0</inkml:trace>
  <inkml:trace contextRef="#ctx0" brushRef="#br0" timeOffset="154678">22478 14810 24575,'-35'0'0,"-4"0"0,1 0 0,-3 0 0,3 0 0,10 0 0,10 3 0,8 1 0,6 1 0,2 2 0,1 0 0,-2 4 0,1 6 0,1 6 0,-1 3 0,2-3 0,3-3 0,10-2 0,14-3 0,18 0 0,-17-9 0,2-2 0,0 0 0,-1-2 0,-3 0 0,-1-1 0,14-1 0,-15 0 0,-13 1 0,-5 0 0,-6 1 0,0 1 0,0 2 0,0 4 0,0 7 0,0 6 0,-2 7 0,-8 2 0,-13 2 0,-16-3 0,16-15 0,-3-3 0,-1 0 0,0-2 0,0-2 0,1-3 0,-20 3 0,9-6 0,9-2 0,9-2 0,9 1 0,4-1 0</inkml:trace>
  <inkml:trace contextRef="#ctx0" brushRef="#br0" timeOffset="156889">18502 16816 24575,'0'28'0,"0"3"0,0 6 0,0 0 0,-2 4 0,-4-2 0,-3 0 0,-2-4 0,2-8 0,3-7 0,2-7 0,3-5 0,0-4 0,1-3 0,0-10 0,0-1 0,1-5 0,2 1 0,3 3 0,3 2 0,0 2 0,4 3 0,10 2 0,-3 1 0,8 1 0,-7 2 0,3 3 0,1 3 0,-3 2 0,-6 0 0,-1-1 0,-8-3 0,0 0 0,-5-5 0,1 0 0,0-2 0,1-3 0,2-6 0,5-7 0,4-2 0,1 1 0,-7 8 0,-3 4 0</inkml:trace>
  <inkml:trace contextRef="#ctx0" brushRef="#br0" timeOffset="198736">15907 13326 24575,'21'0'0,"6"0"0,5-2 0,5 2 0,5-1 0,2 0-820,-1 0 1,2 1 0,2-1 0,1 1 615,-6-1 0,1 1 0,1-1 0,0 1 0,0 0 204,-1 0 0,-1 0 0,1 0 0,-1 0 0,0 1 0,5-1 0,-1 1 0,-1 0 0,-1 0 305,7 1 0,-2-1 1,-1 1-306,-6-1 0,-1 1 0,-2-1 0,11 1 0,-2-1 394,-7-1 1,-3-2-395,-4 1 0,-2-2 0,17-4 0,-20 2 2234,4 0-2234,-5 4 0,4 0 0,2 0 0,3 0 0,2 1-298,-2-1 1,0 0-1,2 1 1,0-1 297,2 1 0,1-1 0,0 0 0,0 1 0,-3 2 0,0 0 0,0 0 0,-1 1 0,10 2 0,-1 1 0,-1 0-183,-2 1 0,-1 1 0,-1 1 183,-6-1 0,-2 0 0,-1-1 0,4 0 0,-4-1 0,1 1 0,-24-6 0,-3-1 1503,28-3-1503,3 0 0,6-1 0,-1 2 0,5-1 0,5 1-391,-14 1 0,5 0 0,2 0 0,0 0 0,0 1 0,-4 0 391,8 1 0,-4 0 0,1 0 0,1 1 0,-1 0 0,3 0 0,0 0 0,-4 1 0,-6 1 0,10 2 0,-8 1 0,-10-1 0,-4 0 0,-1 1 0,-21 0 0,3-4 0,29 2 0,2-6 0,6-1 0,-2 0 0,4-1 0,0 1 325,-7 0 0,1 0 0,1 0 0,-1 0-325,0 0 0,1 1 0,-1-1 0,-1 0 0,9 1 0,-2 0 0,-1 0 0,-8 1 0,0 0 0,-1 0 0,1 0 0,1 0 0,-5 0 0,-4-1 0,-4 2 0,19 3 0,-56 10 0,-13 8 1640,-2 3-1640,5-4 0,13-12 0,18-18 0,25-23 0,-10 9 0,3-2 0,7-5 0,3-2 0,-13 12 0,0-1 0,1 0 0,3-1 0,0 0 0,-3 2 0,-2 4 0,-2-3 0,4-13 0,1-8 0,-7-2 0,-8 0 0,-7-2 0,1-8-410,-3 14 0,1-6 1,0-3-1,0-3 1,-1-1-1,-1 0 0,0 3 1,-1 2 126,-1-4 1,0 2-1,-2 2 1,0-1-1,-1 0 1,-1-2 282,1 5 0,-1-2 0,1 0 0,-2-1 0,0 0 0,0 2 0,-1 2 0,0 3 0,-3-7 0,-1 3 0,0 2 0,-1 4 0,0 3 0,-4-14 0,-4 7 0,1 10 0,-4 2 0,-4 9 0,-15 17 0,-7 8-231,13-4 0,-3 0 1,-3 0-1,-5 0 231,4 0 0,-4 0 0,-3 0 0,-2 0 0,-2 0 0,1 0 0,0 0-365,7 0 1,0 1 0,0-1 0,-1 1 0,0-1 0,-1 1 0,1-1 0,-1 1 0,1 0 285,0 0 0,-1 0 0,0 0 0,0 0 0,1 1 0,-1-1 0,2 1 0,-1-1 0,2 1 79,-8 0 0,0 0 0,1 1 0,0-1 0,3 1 0,2 0 0,4 1 721,-5 1 0,5 0 1,2 1-1,2 0-721,-2 1 0,2-1 0,2 0 0,-9 2 0,5-1 0,-4-1 853,12 0-853,23-5 3276,4 1-1156,-2-1-1371,-5-1-749,-36 1 0,2 1 0,-7 0-492,17-1 1,-2 1-1,-1-1 1,-3 0 491,0 0 0,-2 0 0,-2 0 0,-1 0 0,0 0-454,3-1 0,-1 1 0,-1-1 0,0 1 0,0-1 1,-1 0 453,0 1 0,-1-1 0,0 0 0,-1 0 0,1 0 0,-2 2 0,4 0 0,-2 0 0,0 1 0,0 0 0,1 0 0,2 0 0,1 1 0,-1 0 0,2 0 0,1 1 0,1 0 0,1 1 0,-9 1 0,0 2 0,3 0 0,7 0 0,3 3 0,8 0 0,-4 0 0,16-8 0,-11 5 0,0-1 0,-5 1 0,-1 0 0,-4 0 0,-3 1-75,1-2 0,-2 0 1,-2 0-1,0-1 75,2-1 0,0-1 0,-1 1 0,-1-2 0,0 1 0,-3-1 0,-1 0 0,0-1 0,0 0 0,1 0 0,2-1 0,0 0 0,0 0 0,1-1 0,1 1 0,-6 0 0,1-1 0,1 1 0,1-1 727,-5 2 1,2-1 0,2 1-728,9 0 0,2 1 0,1 0 0,-6 0 0,4 1 0,-6 0 0,22-5 0,-11 7 1126,7 14 1,-1 8-1127,0-2 0,-1 4 0,2 1 0,1 0 0,1 0 0,3 1 0,1 3 0,1-1 0,5-2 276,3-1 0,3-2-276,3-4 0,0 0 0,2 8 0,0-1 0,0 12 0,0-17 0,0-1 0,0 5 0,0-2 0,-2-1 0,-2-1 0,0 0 0,0 0 0,2 15 0,2-10 0,0 13 0,2-14 0,2 0 0,13 8 0,-1-11 0,1-7 0,1-1 0,5 2 0,-4-7 0,1 0 0,4 3 0,13 9 0,-16-12 0,6 3 0,-8-8 0,2-2 0,17 5 0,-9-3 0,10 3 0,-17-3 0,-4-2 0,-2 0 0,-2-2 0,0 0 0,0-1 0,1-2 0,1-1 0,4 0 0,4-1 0,5 1 0,3 2 0,15 7 0,-16-1 0,12 7 0,-28-10 0,0-1 0,-11-6 0,-2-1 0,-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1.9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0 212 24575,'0'26'0,"0"14"0,0 25 0,0 19 0,0 14 0,0 1 0,0-8 0,0-15 0,0-12 0,0-25 0,0-16 0,0-36 0,0-46 0,-1 10 0,2-7 0,3-29 0,4-5 0,1 8 0,2 1 0,2-8 0,1 6 0,12-10 0,-5 20 0,-6 42 0,-3 10 0,-2 10 0,-5 11 0,8 0 0,8 0 0,10 4 0,12 15 0,-7-2 0,-6 11 0,-14-13 0,-10 3 0,-7 10 0,-17 19 0,-30 23 0,13-27 0,-4 1 0,-5 3 0,-3-1 0,3-1 0,1-1 0,6-8 0,2-1 0,-23 27 0,32-26 0,7-10 0,23-15 0,10-5 0,18 6 0,22 7 0,34 16 0,-5 4 0,-36-16 0,-1 1 0,26 20 0,-21-8 0,9 3 0,-13-12 0,9 1 0,-25-15 0,-10-4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3.3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66 24575,'0'-26'0,"0"4"0,0-26 0,0 6 0,0-10 0,0 5 0,0 3 0,0 1 0,0 19 0,0 6 0,1 32 0,6 23 0,12 32 0,-4-23 0,3 3 0,8 20 0,2 1 0,-7-17 0,0-3 0,17 38 0,-24-57 0,-12-32 0,0-10 0,-2 7 0,0-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4.3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90 24575,'0'-99'0,"0"34"0,0-4 0,0-11 0,0-3 0,0-1 0,0 1 0,0 11 0,0 5 0,0-29 0,0 30 0,0 41 0,0 25 0,0 17 0,6 13 0,11 13 0,15 16 0,-7-15 0,2 2 0,22 30 0,-21-32 0,-1-3 0,7 7 0,3 0 0,-12-17 0,2 1 0,-12-7 0,-5-15 0,-5 2 0,-2-11 0,-1 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5.1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14'0'0,"-2"0"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6.6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1 24575,'-5'26'0,"1"14"0,4 27 0,0-5 0,0 13 0,0-34 0,0 7 0,0-24 0,0 5 0,0-15 0,0-3 0,1-17 0,8-12 0,14-12 0,11-8 0,5 3 0,-6 8 0,-11 11 0,-10 6 0,-8 7 0,-3 1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7.1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18.4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906 24575,'0'-38'0,"0"-13"0,0-24 0,5-22 0,-4 31 0,8 8 0,-8 41 0,3 21 0,-2 11 0,8 24 0,16 31 0,-5-19 0,4 5 0,12 27 0,2 3 0,-7-12 0,0-2 0,3 3 0,-4-7 0,1 6 0,-10-29 0,-11-27 0,-2-3 0,-6-28 0,-1-38 0,-1 3 0,4-10 0,6-15 0,5-10 0,1 2-259,-2 9 0,2 2 1,2-3 258,8-21 0,5-3 0,-2 10 0,-1 9 0,1 7 0,4-2 0,-1 7 0,3 0 0,2 5 0,-17 36 0,-12 18 0,-4 6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23.7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6 186 24575,'-16'-26'0,"-10"-5"0,-15-8 0,-21-1 0,2 14 0,-19 8 0,24 13 0,-17 5 0,21 0 0,-4 0 0,17 1 0,13 3 0,9 4 0,4 5 0,1 6 0,3 7 0,3-10 0,3 3 0,2-5 0,-2 17 0,-2 22 0,1 25 0,1 15 0,2 1 0,0-9 0,0-16 0,0-17 0,0-12 0,0-6 0,8-9 0,12 0 0,6-7 0,24 6 0,4-3 0,18 5 0,4-7 0,0-6 0,-5-6 0,-10-6 0,-15-1 0,-8 0 0,-19 0 0,-4-3 0,-13-3 0,0-3 0,-2-3-1696,0-5 0,0 7 0,0-1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24.8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 19 15013,'-2'-9'0,"-3"4"4035,-4 0-4035,-1 5 1653,-3 0-1653,3 0 894,1 0-894,0 0 2980,0 4-2980,4-2 0,-1 4 0,6-2 0,0 2 0,0-1 0,0-1 0,0-2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30.9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25'0,"0"21"0,0 7 0,0 4 0,0 37 0,0-20 0,0-1 0,0 20 0,0-8 0,0-7 0,0-27 0,0 9 0,0-11 0,0-12 0,0-13 0,0-10 0,2-7 0,-2-4 0,2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3:11.44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32'0,"0"10"0,0 23 0,0 17 0,0 16 0,-1-32 0,2 1 0,4-9 0,1 0 0,0 9 0,1-4 0,13 19 0,3 4 0,-5-23 0,6 14 0,-3-12 0,-3-7 0,-4-11 0,-3-11 0,-3-8 0,-3-11 0,-1-8 0,1-5 0,5-4 0,6 0 0,11 0 0,13 0 0,21 0 0,18-2 0,-21-3 0,3 0 0,-10 3 0,1 0 0,14-3 0,-1 1 0,16 2 0,-28 0 0,0 0 0,32-2 0,-34 1 0,1 0 0,41 0 0,-8-2 0,-7 0 0,-5 0 0,-7-3 0,13-3 0,-18-1 0,4 4 0,-28 1 0,1 3 0,-9-1 0,9-2 0,1 0 0,6 0 0,5 0 0,-1 2 0,2 2 0,6 0 0,-11 3 0,1 0 0,-18 0 0,-10 0 0,-3 0 0,-7 0 0,-1-4 0,-2-2 0,2-5 0,3-4 0,-2 5 0,3 0 0,-4 8 0,1-2 0,2 1 0,-3 0 0,0 1 0,-1 2 0,0 0 0,0-2 0,2-4 0,2-3 0,0-3 0,3 0 0,-2-1 0,-1 2 0,0-1 0,-3-2 0,0 2 0,-5 1 0,1-1 0,-4-6 0,0-16 0,0-15 0,0-9 0,0-2 0,0 6 0,0 10 0,0 8 0,0-1 0,0 5 0,0-3 0,0 16 0,0 1 0,0 11 0,0-2 0,0-2 0,0-5 0,0-10 0,0-8 0,0-4 0,0-3 0,0 18 0,0 5 0,0 16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32.1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22'0'0,"3"0"0,2 0 0,2 0 0,4 0 0,-7 0 0,13 0 0,-8 0 0,27 0 0,-28 0 0,14 0 0,-31 0 0,-2 0 0,-5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0:33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25'0,"0"14"0,0 9 0,0 18 0,0 9 0,0 11 0,0 1 0,4-3 0,4-10 0,5 0 0,0-14 0,0 0 0,-5-22 0,2 1 0,0-1 0,-4-11 0,-1-1 0,-5-21 0,0-1 0,0-2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00.3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00 126 24575,'-22'5'0,"-2"13"0,-10 9 0,11 5 0,-6 6 0,16-10 0,1 2 0,5-6 0,6-12 0,1 8 0,0 10 0,-2 23 0,-1 44 0,-6-10 0,7-32 0,1-3 0,-5 6 0,6 7 0,0-21 0,3 8 0,9-4 0,17-1 0,21 0 0,18 2 0,17-1 0,-25-20 0,4-1 0,-5-3 0,2-2 0,9 1 0,1-3 0,-10-3 0,-3-3 0,32 3 0,-36-7 0,-1-1 0,32 0 0,-33-4 0,1 0 0,-2-3 0,0 0 0,2-1 0,0 0 0,2-1 0,0 0 0,-1 0 0,0 0 0,-1 0 0,-1 0 0,5-4 0,-1-2 0,36-12 0,-39 4 0,-4-1 0,9-15 0,11-9 0,-20 1 0,16-13 0,-2-4 0,-6 1 0,-10 4 0,-18 12 0,-14 2 0,-10-21 0,-27-7 0,-16-26 0,-12 20 0,12 26 0,-3 1 0,5 8 0,-1 1 0,-10-7 0,-3 1 0,-5 3 0,-3 3 0,-2 4 0,-2 3 0,-5 2 0,-1 3 0,-1 1 0,1 1 0,7 2 0,0 0 0,-3-2 0,1 0 0,11 1 0,2 1 0,-5-2 0,1 0 0,-35-10 0,21 7 0,-9 4 0,9 10 0,-29 1 0,41 6 0,-3 1 0,-5 1 0,0 2 0,-2 1 0,2 2 0,2 1 0,2 3 0,3 4 0,-1 4 0,-8 10 0,1 4 0,10-1 0,2 3 0,-6 2 0,4-1 0,-3 12 0,8-10 0,26-12 0,6-7 0,11-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02.6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0 784 24575,'0'30'0,"0"9"0,0 10 0,0 0 0,0-18 0,0 3 0,0 3 0,0 8 0,14 18 0,10 3 0,11-6 0,18 21 0,1-14 0,-19-27 0,2-1 0,2-3 0,2-3 0,2-3 0,2-2 0,2-2 0,1-3 0,4-2 0,2-3 0,0-2 0,2-2 0,11-3 0,1-3 0,-11-2 0,-1-2 0,3-2 0,-2-2 0,15-4 0,8-11 0,-9-19 0,-26 10 0,1-5 0,-1-5 0,-2-3 0,-1-4 0,-2-2 0,-4-1 0,-3-3 0,-5-1 0,-3-1 0,-5 3 0,-2 0 0,10-48 0,-14 34 0,-4 12 0,-10 21 0,-1 5 0,-14-34 0,-27-27 0,7 23 0,-6-4 0,-9-7 0,-5 0 0,-4-2 0,-2 3 0,1 5 0,-1 4 0,2 7 0,-1 6 0,1 7 0,-3 5 0,-10 4 0,0 4 0,16 7 0,1 3 0,-12 2 0,3 3 0,-6 2 0,-22 6 0,2 5 0,29 0 0,-2 1 0,0 3 0,1 2 0,3 1 0,2 3 0,-37 17 0,20 9 0,13 5 0,-11 27 0,40-28 0,4 4 0,-1 10 0,3 6 0,1 9 0,6 1 0,10-8 0,4 2 0,-2 26 0,2 3 0,4-14 0,2 1 0,-1 13 0,0 0 0,-1-13 0,2-5 0,-1-16 0,2-4 0,5 21 0,-3-40 0,2-2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7.2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39'0,"0"20"0,0 23 0,0-32 0,0 1 0,0 4 0,0 0 0,0 0 0,0 2 0,0 4 0,0 3 0,-1 13 0,2 1 0,4-11 0,2 0 0,1 15 0,3-3 0,2-28 0,4-2 0,5 11 0,3-1 0,-3-12 0,1-1 0,6 11 0,2 1 0,0-5 0,0-1 0,0-4 0,1-1 0,2-2 0,0 0 0,3-2 0,1-1 0,2 0 0,4 1 0,16 10 0,3 1 0,-6-6 0,1-2 0,8 7 0,0-2 0,-6-8 0,-4-2 0,-12-9 0,-1-1 0,12 7 0,1-2 0,-9-6 0,1-1 0,11 6 0,2 0 0,-2-5 0,0-2 0,2-1 0,1-2 0,-1-3 0,2-3 0,2-1 0,3-2 0,19 3 0,3-2 0,-3-8 0,2-1 0,10 2 0,0-2 0,-11-7 0,-4-2 0,-22 1 0,-1 0 0,7 0 0,-3 0 0,-14 0 0,-2-1 0,12-1 0,0-1 0,-3-2 0,-2-1 0,-1-2 0,0 0 0,-2-2 0,-1 0 0,-1 0 0,0-1 0,45-9 0,-41 7 0,-2 1 0,31-5 0,7-2 0,-45 10 0,4-2 0,-23 4 0,1-1 0,-9 4 0,-6 2 0,1 2 0,0 0 0,-1 0 0,-3 0 0,-6-2 0,-25-34 0,-54-16 0,17 8 0,-5-1 0,-10 0 0,-3 3 0,4 2 0,5 1 0,17 9 0,5 3 0,-10-8 0,28 18 0,23 13 0,14 4 0,24 2 0,32 6 0,-8 2 0,4 2 0,-1 4 0,1 3 0,9 3 0,-2 1 0,-21-5 0,-2 2 0,5 3 0,-1 2 0,26 15 0,-32-16 0,-1 1 0,24 17 0,-21-11 0,-15-7 0,-19-11 0,-3 6 0,-18-7 0,-22 10 0,-21-2 0,-18-1 0,20-8 0,-4-2 0,2-3 0,-3-2 0,-17 1 0,-2-2 0,-2-1 0,0-2 0,-6-1 0,-1-6 0,-3-8 0,2-8 0,11-5 0,6-2 0,19 7 0,8-1 0,-4-17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8.5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6 24575,'0'9'0,"0"-1"0,0-5 0,0-3 0,0-4 0,4-8 0,1 0 0,0-8 0,-1 10 0,-4 2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9.5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20.2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14'0,"0"9"0,0 16 0,0 8 0,0 7 0,0 0 0,0 10 0,0-7 0,0-2 0,0-20 0,0-19 0,2-5 0,2-9 0,-1 0 0,0-2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27.6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37 266 20117,'2'-4'0,"-13"1"2092,-25 1-2092,-49 2 757,-6 0-757,32 1 0,1-2 390,-23-2-390,30-1 0,-1-2 1219,-34-11-1219,36 6 0,0 0 0,-33-13 0,18 2 0,10 0 0,7 1 0,-1 0 0,-14-6 0,6 4 0,-3 2 0,20 7 0,7 8 0,-7 2 0,-3 4 0,-14 0 0,-5 0 0,-4 0 0,1 4 0,0 7 0,3 10 0,-8 19 0,9 12 0,24-13 0,4 2 0,-13 28 0,18-19 0,2 1 0,-11 30 0,17-34 0,2-1 0,-6 27 0,12-14 0,9-14 0,16-5 0,26 1 0,5-10 0,8 0 0,-1-1 0,3 0 0,18 8 0,0-1 0,-23-10 0,0-2 0,19 7 0,4 1 0,-7-5 0,2-1 0,20 8 0,4 1 0,1-3 0,0-1 0,-4-2 0,-2-1 0,-3-1 0,-1-1 0,-4-3 0,-1-1 0,-3-1 0,2-2 0,17-1 0,0-4 0,-14-5 0,1-3 0,13 0 0,-3-2 0,-32-5 0,-3-3 0,9-1 0,-1-3 0,24-17 0,-37 8 0,0-3 0,29-22 0,-13-2 0,-14 5 0,-4 1 0,-5-2 0,-5 2 0,-8-5 0,-16-3 0,-11-10 0,-20 2 0,-27-31 0,13 42 0,-3-1 0,-9-10 0,-4 0 0,-1 0 0,-3 2 0,1 3 0,-2 1 0,3 3 0,-1 1 0,4 3 0,1 2 0,4 2 0,1 2 0,-3-5 0,0 2 0,-28-15 0,29 22 0,-1 3 0,-37-8 0,7 12 0,24 10 0,-1 1 0,-34-2 0,32 6 0,0-1 0,-45-5 0,2 6 0,0 4 0,1 2 0,39 2 0,15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9:04:32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6 1 24575,'0'18'0,"-4"5"0,-3 10 0,-5 7 0,-5 5 0,-1 3 0,-3-3 0,-5 8 0,5-10 0,-5 12 0,6-14 0,2 2 0,-5 4 0,-1 1 0,-7 19 0,-4 8 0,-6 13 0,19-36 0,-1 2 0,0 7 0,-1 4 0,-6 23 0,2 3 0,7-16 0,1 0 0,-6 15 0,1-2 0,11-29 0,1-5 0,-12 35 0,1-3 0,5-23 0,-2 10 0,3-13 0,3-12 0,6-12 0,3-8 0,3-11 0,3-9 0,0-6 0,0-10 0,0-1 0,0-12 0,0-13 0,0-21 0,0-24 0,0 18 0,0-3 0,0 6 0,0 1 0,0-7 0,0 2 0,0-24 0,0 12 0,0 33 0,0 6 0,0 27 0,0 15 0,0 23 0,-2 26 0,-3 25 0,-4 12 0,-5 5 0,-2-6 0,1-10 0,-2-1 0,6-26 0,2-2 0,5-19 0,4-10 0,0-8 0,0-6 0,1-8 0,9 0 0,3-1 0,0-1 0,1-2 0,-4-1 0,9-4 0,15-6 0,20-11 0,22-9 0,12-7 0,2-1 0,-6 2 0,1-9 0,-13 6 0,-2-8 0,-28 19 0,-6 1 0,-21 18 0,-1-2 0,-9 7 0,-4-3 0,-1 5 0,0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1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C, X1, …, </a:t>
            </a:r>
            <a:r>
              <a:rPr lang="en-US" dirty="0" err="1"/>
              <a:t>Xn</a:t>
            </a:r>
            <a:r>
              <a:rPr lang="en-US" dirty="0"/>
              <a:t>) = P(C) prod P(Xi | 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09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3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/>
              <a:t>All variables are independent</a:t>
            </a:r>
          </a:p>
          <a:p>
            <a:pPr marL="228600" indent="-228600">
              <a:buAutoNum type="arabicPeriod"/>
            </a:pPr>
            <a:r>
              <a:rPr lang="en-US" dirty="0"/>
              <a:t>No variables are loc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66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  <a:r>
              <a:rPr lang="en-US" baseline="0" dirty="0"/>
              <a:t> Make these variables ital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86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Yes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D _|_ L Y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2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205904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25066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2940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95876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155941179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1094326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1820897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541270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237956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432224044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48643445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093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5" r:id="rId11"/>
    <p:sldLayoutId id="2147483673" r:id="rId12"/>
    <p:sldLayoutId id="2147483682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9.png"/><Relationship Id="rId21" Type="http://schemas.openxmlformats.org/officeDocument/2006/relationships/customXml" Target="../ink/ink17.xml"/><Relationship Id="rId42" Type="http://schemas.openxmlformats.org/officeDocument/2006/relationships/image" Target="../media/image27.png"/><Relationship Id="rId47" Type="http://schemas.openxmlformats.org/officeDocument/2006/relationships/customXml" Target="../ink/ink30.xml"/><Relationship Id="rId63" Type="http://schemas.openxmlformats.org/officeDocument/2006/relationships/customXml" Target="../ink/ink38.xml"/><Relationship Id="rId68" Type="http://schemas.openxmlformats.org/officeDocument/2006/relationships/image" Target="../media/image40.png"/><Relationship Id="rId84" Type="http://schemas.openxmlformats.org/officeDocument/2006/relationships/image" Target="../media/image48.png"/><Relationship Id="rId16" Type="http://schemas.openxmlformats.org/officeDocument/2006/relationships/image" Target="../media/image140.png"/><Relationship Id="rId11" Type="http://schemas.openxmlformats.org/officeDocument/2006/relationships/customXml" Target="../ink/ink12.xml"/><Relationship Id="rId32" Type="http://schemas.openxmlformats.org/officeDocument/2006/relationships/image" Target="../media/image22.png"/><Relationship Id="rId37" Type="http://schemas.openxmlformats.org/officeDocument/2006/relationships/customXml" Target="../ink/ink25.xml"/><Relationship Id="rId53" Type="http://schemas.openxmlformats.org/officeDocument/2006/relationships/customXml" Target="../ink/ink33.xml"/><Relationship Id="rId58" Type="http://schemas.openxmlformats.org/officeDocument/2006/relationships/image" Target="../media/image35.png"/><Relationship Id="rId74" Type="http://schemas.openxmlformats.org/officeDocument/2006/relationships/image" Target="../media/image43.png"/><Relationship Id="rId79" Type="http://schemas.openxmlformats.org/officeDocument/2006/relationships/customXml" Target="../ink/ink46.xml"/><Relationship Id="rId5" Type="http://schemas.openxmlformats.org/officeDocument/2006/relationships/customXml" Target="../ink/ink9.xml"/><Relationship Id="rId61" Type="http://schemas.openxmlformats.org/officeDocument/2006/relationships/customXml" Target="../ink/ink37.xml"/><Relationship Id="rId82" Type="http://schemas.openxmlformats.org/officeDocument/2006/relationships/image" Target="../media/image47.png"/><Relationship Id="rId19" Type="http://schemas.openxmlformats.org/officeDocument/2006/relationships/customXml" Target="../ink/ink16.xml"/><Relationship Id="rId14" Type="http://schemas.openxmlformats.org/officeDocument/2006/relationships/image" Target="../media/image13.png"/><Relationship Id="rId22" Type="http://schemas.openxmlformats.org/officeDocument/2006/relationships/image" Target="../media/image17.png"/><Relationship Id="rId27" Type="http://schemas.openxmlformats.org/officeDocument/2006/relationships/customXml" Target="../ink/ink20.xml"/><Relationship Id="rId30" Type="http://schemas.openxmlformats.org/officeDocument/2006/relationships/image" Target="../media/image21.png"/><Relationship Id="rId35" Type="http://schemas.openxmlformats.org/officeDocument/2006/relationships/customXml" Target="../ink/ink24.xml"/><Relationship Id="rId43" Type="http://schemas.openxmlformats.org/officeDocument/2006/relationships/customXml" Target="../ink/ink28.xml"/><Relationship Id="rId48" Type="http://schemas.openxmlformats.org/officeDocument/2006/relationships/image" Target="../media/image30.png"/><Relationship Id="rId56" Type="http://schemas.openxmlformats.org/officeDocument/2006/relationships/image" Target="../media/image34.png"/><Relationship Id="rId64" Type="http://schemas.openxmlformats.org/officeDocument/2006/relationships/image" Target="../media/image38.png"/><Relationship Id="rId69" Type="http://schemas.openxmlformats.org/officeDocument/2006/relationships/customXml" Target="../ink/ink41.xml"/><Relationship Id="rId77" Type="http://schemas.openxmlformats.org/officeDocument/2006/relationships/customXml" Target="../ink/ink45.xml"/><Relationship Id="rId8" Type="http://schemas.openxmlformats.org/officeDocument/2006/relationships/image" Target="../media/image100.png"/><Relationship Id="rId51" Type="http://schemas.openxmlformats.org/officeDocument/2006/relationships/customXml" Target="../ink/ink32.xml"/><Relationship Id="rId72" Type="http://schemas.openxmlformats.org/officeDocument/2006/relationships/image" Target="../media/image42.png"/><Relationship Id="rId80" Type="http://schemas.openxmlformats.org/officeDocument/2006/relationships/image" Target="../media/image460.png"/><Relationship Id="rId3" Type="http://schemas.openxmlformats.org/officeDocument/2006/relationships/customXml" Target="../ink/ink8.xml"/><Relationship Id="rId12" Type="http://schemas.openxmlformats.org/officeDocument/2006/relationships/image" Target="../media/image120.png"/><Relationship Id="rId17" Type="http://schemas.openxmlformats.org/officeDocument/2006/relationships/customXml" Target="../ink/ink15.xml"/><Relationship Id="rId25" Type="http://schemas.openxmlformats.org/officeDocument/2006/relationships/customXml" Target="../ink/ink19.xml"/><Relationship Id="rId33" Type="http://schemas.openxmlformats.org/officeDocument/2006/relationships/customXml" Target="../ink/ink23.xml"/><Relationship Id="rId38" Type="http://schemas.openxmlformats.org/officeDocument/2006/relationships/image" Target="../media/image25.png"/><Relationship Id="rId46" Type="http://schemas.openxmlformats.org/officeDocument/2006/relationships/image" Target="../media/image29.png"/><Relationship Id="rId59" Type="http://schemas.openxmlformats.org/officeDocument/2006/relationships/customXml" Target="../ink/ink36.xml"/><Relationship Id="rId67" Type="http://schemas.openxmlformats.org/officeDocument/2006/relationships/customXml" Target="../ink/ink40.xml"/><Relationship Id="rId20" Type="http://schemas.openxmlformats.org/officeDocument/2006/relationships/image" Target="../media/image16.png"/><Relationship Id="rId41" Type="http://schemas.openxmlformats.org/officeDocument/2006/relationships/customXml" Target="../ink/ink27.xml"/><Relationship Id="rId54" Type="http://schemas.openxmlformats.org/officeDocument/2006/relationships/image" Target="../media/image33.png"/><Relationship Id="rId62" Type="http://schemas.openxmlformats.org/officeDocument/2006/relationships/image" Target="../media/image37.png"/><Relationship Id="rId70" Type="http://schemas.openxmlformats.org/officeDocument/2006/relationships/image" Target="../media/image41.png"/><Relationship Id="rId75" Type="http://schemas.openxmlformats.org/officeDocument/2006/relationships/customXml" Target="../ink/ink44.xml"/><Relationship Id="rId83" Type="http://schemas.openxmlformats.org/officeDocument/2006/relationships/customXml" Target="../ink/ink4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0.png"/><Relationship Id="rId15" Type="http://schemas.openxmlformats.org/officeDocument/2006/relationships/customXml" Target="../ink/ink14.xml"/><Relationship Id="rId23" Type="http://schemas.openxmlformats.org/officeDocument/2006/relationships/customXml" Target="../ink/ink18.xml"/><Relationship Id="rId28" Type="http://schemas.openxmlformats.org/officeDocument/2006/relationships/image" Target="../media/image20.png"/><Relationship Id="rId36" Type="http://schemas.openxmlformats.org/officeDocument/2006/relationships/image" Target="../media/image24.png"/><Relationship Id="rId49" Type="http://schemas.openxmlformats.org/officeDocument/2006/relationships/customXml" Target="../ink/ink31.xml"/><Relationship Id="rId57" Type="http://schemas.openxmlformats.org/officeDocument/2006/relationships/customXml" Target="../ink/ink35.xml"/><Relationship Id="rId10" Type="http://schemas.openxmlformats.org/officeDocument/2006/relationships/image" Target="../media/image111.png"/><Relationship Id="rId31" Type="http://schemas.openxmlformats.org/officeDocument/2006/relationships/customXml" Target="../ink/ink22.xml"/><Relationship Id="rId44" Type="http://schemas.openxmlformats.org/officeDocument/2006/relationships/image" Target="../media/image28.png"/><Relationship Id="rId52" Type="http://schemas.openxmlformats.org/officeDocument/2006/relationships/image" Target="../media/image32.png"/><Relationship Id="rId60" Type="http://schemas.openxmlformats.org/officeDocument/2006/relationships/image" Target="../media/image36.png"/><Relationship Id="rId65" Type="http://schemas.openxmlformats.org/officeDocument/2006/relationships/customXml" Target="../ink/ink39.xml"/><Relationship Id="rId73" Type="http://schemas.openxmlformats.org/officeDocument/2006/relationships/customXml" Target="../ink/ink43.xml"/><Relationship Id="rId78" Type="http://schemas.openxmlformats.org/officeDocument/2006/relationships/image" Target="../media/image45.png"/><Relationship Id="rId81" Type="http://schemas.openxmlformats.org/officeDocument/2006/relationships/customXml" Target="../ink/ink47.xml"/><Relationship Id="rId4" Type="http://schemas.openxmlformats.org/officeDocument/2006/relationships/image" Target="../media/image80.png"/><Relationship Id="rId9" Type="http://schemas.openxmlformats.org/officeDocument/2006/relationships/customXml" Target="../ink/ink11.xml"/><Relationship Id="rId13" Type="http://schemas.openxmlformats.org/officeDocument/2006/relationships/customXml" Target="../ink/ink13.xml"/><Relationship Id="rId18" Type="http://schemas.openxmlformats.org/officeDocument/2006/relationships/image" Target="../media/image15.png"/><Relationship Id="rId39" Type="http://schemas.openxmlformats.org/officeDocument/2006/relationships/customXml" Target="../ink/ink26.xml"/><Relationship Id="rId34" Type="http://schemas.openxmlformats.org/officeDocument/2006/relationships/image" Target="../media/image23.png"/><Relationship Id="rId50" Type="http://schemas.openxmlformats.org/officeDocument/2006/relationships/image" Target="../media/image31.png"/><Relationship Id="rId55" Type="http://schemas.openxmlformats.org/officeDocument/2006/relationships/customXml" Target="../ink/ink34.xml"/><Relationship Id="rId76" Type="http://schemas.openxmlformats.org/officeDocument/2006/relationships/image" Target="../media/image44.png"/><Relationship Id="rId7" Type="http://schemas.openxmlformats.org/officeDocument/2006/relationships/customXml" Target="../ink/ink10.xml"/><Relationship Id="rId71" Type="http://schemas.openxmlformats.org/officeDocument/2006/relationships/customXml" Target="../ink/ink42.xml"/><Relationship Id="rId2" Type="http://schemas.openxmlformats.org/officeDocument/2006/relationships/image" Target="../media/image14.png"/><Relationship Id="rId29" Type="http://schemas.openxmlformats.org/officeDocument/2006/relationships/customXml" Target="../ink/ink21.xml"/><Relationship Id="rId24" Type="http://schemas.openxmlformats.org/officeDocument/2006/relationships/image" Target="../media/image18.png"/><Relationship Id="rId40" Type="http://schemas.openxmlformats.org/officeDocument/2006/relationships/image" Target="../media/image26.png"/><Relationship Id="rId45" Type="http://schemas.openxmlformats.org/officeDocument/2006/relationships/customXml" Target="../ink/ink29.xml"/><Relationship Id="rId66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lexandrNP/CS583-2024/" TargetMode="External"/><Relationship Id="rId2" Type="http://schemas.openxmlformats.org/officeDocument/2006/relationships/hyperlink" Target="https://github.com/AlexandrNP/CS583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github.com/AlexandrNP/pgmpy_notebook_updated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customXml" Target="../ink/ink4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50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pgmpy/pgmpy_notebook/tree/master/notebooks" TargetMode="External"/><Relationship Id="rId2" Type="http://schemas.openxmlformats.org/officeDocument/2006/relationships/hyperlink" Target="https://github.com/pgmpy/pgmpy" TargetMode="Externa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5.png"/><Relationship Id="rId21" Type="http://schemas.openxmlformats.org/officeDocument/2006/relationships/customXml" Target="../ink/ink64.xml"/><Relationship Id="rId34" Type="http://schemas.openxmlformats.org/officeDocument/2006/relationships/image" Target="../media/image59.png"/><Relationship Id="rId42" Type="http://schemas.openxmlformats.org/officeDocument/2006/relationships/image" Target="../media/image63.png"/><Relationship Id="rId47" Type="http://schemas.openxmlformats.org/officeDocument/2006/relationships/image" Target="../media/image65.png"/><Relationship Id="rId50" Type="http://schemas.openxmlformats.org/officeDocument/2006/relationships/customXml" Target="../ink/ink79.xml"/><Relationship Id="rId55" Type="http://schemas.openxmlformats.org/officeDocument/2006/relationships/image" Target="../media/image69.png"/><Relationship Id="rId63" Type="http://schemas.openxmlformats.org/officeDocument/2006/relationships/image" Target="../media/image73.png"/><Relationship Id="rId68" Type="http://schemas.openxmlformats.org/officeDocument/2006/relationships/image" Target="../media/image75.png"/><Relationship Id="rId7" Type="http://schemas.openxmlformats.org/officeDocument/2006/relationships/customXml" Target="../ink/ink54.xml"/><Relationship Id="rId2" Type="http://schemas.openxmlformats.org/officeDocument/2006/relationships/customXml" Target="../ink/ink51.xml"/><Relationship Id="rId16" Type="http://schemas.openxmlformats.org/officeDocument/2006/relationships/customXml" Target="../ink/ink61.xml"/><Relationship Id="rId29" Type="http://schemas.openxmlformats.org/officeDocument/2006/relationships/customXml" Target="../ink/ink68.xml"/><Relationship Id="rId11" Type="http://schemas.openxmlformats.org/officeDocument/2006/relationships/customXml" Target="../ink/ink57.xml"/><Relationship Id="rId24" Type="http://schemas.openxmlformats.org/officeDocument/2006/relationships/image" Target="../media/image54.png"/><Relationship Id="rId32" Type="http://schemas.openxmlformats.org/officeDocument/2006/relationships/image" Target="../media/image58.png"/><Relationship Id="rId37" Type="http://schemas.openxmlformats.org/officeDocument/2006/relationships/customXml" Target="../ink/ink72.xml"/><Relationship Id="rId40" Type="http://schemas.openxmlformats.org/officeDocument/2006/relationships/image" Target="../media/image62.png"/><Relationship Id="rId45" Type="http://schemas.openxmlformats.org/officeDocument/2006/relationships/image" Target="../media/image64.png"/><Relationship Id="rId53" Type="http://schemas.openxmlformats.org/officeDocument/2006/relationships/image" Target="../media/image68.png"/><Relationship Id="rId58" Type="http://schemas.openxmlformats.org/officeDocument/2006/relationships/customXml" Target="../ink/ink83.xml"/><Relationship Id="rId66" Type="http://schemas.openxmlformats.org/officeDocument/2006/relationships/image" Target="../media/image74.png"/><Relationship Id="rId5" Type="http://schemas.openxmlformats.org/officeDocument/2006/relationships/image" Target="../media/image35.png"/><Relationship Id="rId61" Type="http://schemas.openxmlformats.org/officeDocument/2006/relationships/image" Target="../media/image72.png"/><Relationship Id="rId19" Type="http://schemas.openxmlformats.org/officeDocument/2006/relationships/customXml" Target="../ink/ink63.xml"/><Relationship Id="rId14" Type="http://schemas.openxmlformats.org/officeDocument/2006/relationships/customXml" Target="../ink/ink59.xml"/><Relationship Id="rId22" Type="http://schemas.openxmlformats.org/officeDocument/2006/relationships/image" Target="../media/image53.png"/><Relationship Id="rId27" Type="http://schemas.openxmlformats.org/officeDocument/2006/relationships/customXml" Target="../ink/ink67.xml"/><Relationship Id="rId30" Type="http://schemas.openxmlformats.org/officeDocument/2006/relationships/image" Target="../media/image57.png"/><Relationship Id="rId35" Type="http://schemas.openxmlformats.org/officeDocument/2006/relationships/customXml" Target="../ink/ink71.xml"/><Relationship Id="rId43" Type="http://schemas.openxmlformats.org/officeDocument/2006/relationships/customXml" Target="../ink/ink75.xml"/><Relationship Id="rId48" Type="http://schemas.openxmlformats.org/officeDocument/2006/relationships/customXml" Target="../ink/ink78.xml"/><Relationship Id="rId56" Type="http://schemas.openxmlformats.org/officeDocument/2006/relationships/customXml" Target="../ink/ink82.xml"/><Relationship Id="rId64" Type="http://schemas.openxmlformats.org/officeDocument/2006/relationships/customXml" Target="../ink/ink86.xml"/><Relationship Id="rId8" Type="http://schemas.openxmlformats.org/officeDocument/2006/relationships/customXml" Target="../ink/ink55.xml"/><Relationship Id="rId51" Type="http://schemas.openxmlformats.org/officeDocument/2006/relationships/image" Target="../media/image67.png"/><Relationship Id="rId3" Type="http://schemas.openxmlformats.org/officeDocument/2006/relationships/image" Target="../media/image480.png"/><Relationship Id="rId12" Type="http://schemas.openxmlformats.org/officeDocument/2006/relationships/image" Target="../media/image500.png"/><Relationship Id="rId17" Type="http://schemas.openxmlformats.org/officeDocument/2006/relationships/customXml" Target="../ink/ink62.xml"/><Relationship Id="rId25" Type="http://schemas.openxmlformats.org/officeDocument/2006/relationships/customXml" Target="../ink/ink66.xml"/><Relationship Id="rId33" Type="http://schemas.openxmlformats.org/officeDocument/2006/relationships/customXml" Target="../ink/ink70.xml"/><Relationship Id="rId38" Type="http://schemas.openxmlformats.org/officeDocument/2006/relationships/image" Target="../media/image61.png"/><Relationship Id="rId46" Type="http://schemas.openxmlformats.org/officeDocument/2006/relationships/customXml" Target="../ink/ink77.xml"/><Relationship Id="rId59" Type="http://schemas.openxmlformats.org/officeDocument/2006/relationships/image" Target="../media/image71.png"/><Relationship Id="rId67" Type="http://schemas.openxmlformats.org/officeDocument/2006/relationships/customXml" Target="../ink/ink88.xml"/><Relationship Id="rId20" Type="http://schemas.openxmlformats.org/officeDocument/2006/relationships/image" Target="../media/image52.png"/><Relationship Id="rId41" Type="http://schemas.openxmlformats.org/officeDocument/2006/relationships/customXml" Target="../ink/ink74.xml"/><Relationship Id="rId54" Type="http://schemas.openxmlformats.org/officeDocument/2006/relationships/customXml" Target="../ink/ink81.xml"/><Relationship Id="rId62" Type="http://schemas.openxmlformats.org/officeDocument/2006/relationships/customXml" Target="../ink/ink85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53.xml"/><Relationship Id="rId15" Type="http://schemas.openxmlformats.org/officeDocument/2006/relationships/customXml" Target="../ink/ink60.xml"/><Relationship Id="rId23" Type="http://schemas.openxmlformats.org/officeDocument/2006/relationships/customXml" Target="../ink/ink65.xml"/><Relationship Id="rId28" Type="http://schemas.openxmlformats.org/officeDocument/2006/relationships/image" Target="../media/image56.png"/><Relationship Id="rId36" Type="http://schemas.openxmlformats.org/officeDocument/2006/relationships/image" Target="../media/image60.png"/><Relationship Id="rId49" Type="http://schemas.openxmlformats.org/officeDocument/2006/relationships/image" Target="../media/image66.png"/><Relationship Id="rId57" Type="http://schemas.openxmlformats.org/officeDocument/2006/relationships/image" Target="../media/image70.png"/><Relationship Id="rId10" Type="http://schemas.openxmlformats.org/officeDocument/2006/relationships/customXml" Target="../ink/ink56.xml"/><Relationship Id="rId31" Type="http://schemas.openxmlformats.org/officeDocument/2006/relationships/customXml" Target="../ink/ink69.xml"/><Relationship Id="rId44" Type="http://schemas.openxmlformats.org/officeDocument/2006/relationships/customXml" Target="../ink/ink76.xml"/><Relationship Id="rId52" Type="http://schemas.openxmlformats.org/officeDocument/2006/relationships/customXml" Target="../ink/ink80.xml"/><Relationship Id="rId60" Type="http://schemas.openxmlformats.org/officeDocument/2006/relationships/customXml" Target="../ink/ink84.xml"/><Relationship Id="rId65" Type="http://schemas.openxmlformats.org/officeDocument/2006/relationships/customXml" Target="../ink/ink87.xml"/><Relationship Id="rId4" Type="http://schemas.openxmlformats.org/officeDocument/2006/relationships/customXml" Target="../ink/ink52.xml"/><Relationship Id="rId9" Type="http://schemas.openxmlformats.org/officeDocument/2006/relationships/image" Target="../media/image490.png"/><Relationship Id="rId13" Type="http://schemas.openxmlformats.org/officeDocument/2006/relationships/customXml" Target="../ink/ink58.xml"/><Relationship Id="rId18" Type="http://schemas.openxmlformats.org/officeDocument/2006/relationships/image" Target="../media/image51.png"/><Relationship Id="rId39" Type="http://schemas.openxmlformats.org/officeDocument/2006/relationships/customXml" Target="../ink/ink7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ylervigen.com/spurious-correlations" TargetMode="Externa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mailto:onarykov@iit.edu" TargetMode="External"/><Relationship Id="rId2" Type="http://schemas.openxmlformats.org/officeDocument/2006/relationships/hyperlink" Target="https://github.com/AlexandrNP/CS583" TargetMode="Externa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www.tylervigen.com/spurious-correlations" TargetMode="External"/><Relationship Id="rId4" Type="http://schemas.openxmlformats.org/officeDocument/2006/relationships/hyperlink" Target="https://github.com/AlexandrNP/pgmpy_notebook_updated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customXml" Target="../ink/ink2.xml"/><Relationship Id="rId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3. Bayesian Networks. </a:t>
            </a:r>
            <a:r>
              <a:rPr lang="en-US"/>
              <a:t>Part 2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8610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ing Patt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usal reasoning</a:t>
            </a:r>
          </a:p>
          <a:p>
            <a:pPr lvl="1"/>
            <a:r>
              <a:rPr lang="en-US" dirty="0"/>
              <a:t>Causes to effects</a:t>
            </a:r>
          </a:p>
          <a:p>
            <a:r>
              <a:rPr lang="en-US" dirty="0"/>
              <a:t>Evidential reasoning</a:t>
            </a:r>
          </a:p>
          <a:p>
            <a:pPr lvl="1"/>
            <a:r>
              <a:rPr lang="en-US" dirty="0"/>
              <a:t>Effects to causes</a:t>
            </a:r>
          </a:p>
          <a:p>
            <a:r>
              <a:rPr lang="en-US" dirty="0" err="1"/>
              <a:t>Intercausal</a:t>
            </a:r>
            <a:r>
              <a:rPr lang="en-US" dirty="0"/>
              <a:t> reasoning</a:t>
            </a:r>
          </a:p>
          <a:p>
            <a:pPr lvl="1"/>
            <a:r>
              <a:rPr lang="en-US" dirty="0"/>
              <a:t>Explaining awa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0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FB0057D-B99D-0227-C449-D75B0FCFBCCC}"/>
                  </a:ext>
                </a:extLst>
              </p14:cNvPr>
              <p14:cNvContentPartPr/>
              <p14:nvPr/>
            </p14:nvContentPartPr>
            <p14:xfrm>
              <a:off x="3254040" y="1468440"/>
              <a:ext cx="5356080" cy="40597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FB0057D-B99D-0227-C449-D75B0FCFBCC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44680" y="1459080"/>
                <a:ext cx="5374800" cy="4078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vidental</a:t>
            </a:r>
            <a:r>
              <a:rPr lang="en-US" dirty="0"/>
              <a:t>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auses to effects</a:t>
            </a:r>
          </a:p>
          <a:p>
            <a:r>
              <a:rPr lang="en-US" sz="2000" dirty="0"/>
              <a:t>Don’t know anything. Probability of a strong letter (evidence)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) = 0.502</a:t>
            </a:r>
          </a:p>
          <a:p>
            <a:r>
              <a:rPr lang="en-US" sz="2000" dirty="0"/>
              <a:t>Learn that the student is not industrious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|i</a:t>
            </a:r>
            <a:r>
              <a:rPr lang="en-US" sz="2000" baseline="30000" dirty="0"/>
              <a:t>0</a:t>
            </a:r>
            <a:r>
              <a:rPr lang="en-US" sz="2000" dirty="0"/>
              <a:t>) = 0.389</a:t>
            </a:r>
          </a:p>
          <a:p>
            <a:r>
              <a:rPr lang="en-US" sz="2000" dirty="0"/>
              <a:t>Additionally, learn the class is easy</a:t>
            </a:r>
          </a:p>
          <a:p>
            <a:pPr lvl="1"/>
            <a:r>
              <a:rPr lang="en-US" sz="2000" dirty="0"/>
              <a:t>P(l</a:t>
            </a:r>
            <a:r>
              <a:rPr lang="en-US" sz="2000" baseline="30000" dirty="0"/>
              <a:t>1</a:t>
            </a:r>
            <a:r>
              <a:rPr lang="en-US" sz="2000" dirty="0"/>
              <a:t>|i</a:t>
            </a:r>
            <a:r>
              <a:rPr lang="en-US" sz="2000" baseline="30000" dirty="0"/>
              <a:t>0</a:t>
            </a:r>
            <a:r>
              <a:rPr lang="en-US" sz="2000" dirty="0"/>
              <a:t>, d</a:t>
            </a:r>
            <a:r>
              <a:rPr lang="en-US" sz="2000" baseline="30000" dirty="0"/>
              <a:t>0</a:t>
            </a:r>
            <a:r>
              <a:rPr lang="en-US" sz="2000" dirty="0"/>
              <a:t>) = 0.51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sal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Effects to causes</a:t>
            </a:r>
          </a:p>
          <a:p>
            <a:r>
              <a:rPr lang="en-US" sz="2000" dirty="0"/>
              <a:t>Don’t know anything. Probability of a student being industrious (cause)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) = 0.3</a:t>
            </a:r>
          </a:p>
          <a:p>
            <a:r>
              <a:rPr lang="en-US" sz="2000" dirty="0"/>
              <a:t>Learn that the student got a C in a clas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3</a:t>
            </a:r>
            <a:r>
              <a:rPr lang="en-US" sz="1800" dirty="0"/>
              <a:t>) = 0.079</a:t>
            </a:r>
          </a:p>
          <a:p>
            <a:r>
              <a:rPr lang="en-US" sz="2000" dirty="0"/>
              <a:t>Or, learn that the student received a weak letter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l</a:t>
            </a:r>
            <a:r>
              <a:rPr lang="en-US" sz="1800" baseline="30000" dirty="0"/>
              <a:t>0</a:t>
            </a:r>
            <a:r>
              <a:rPr lang="en-US" sz="1800" dirty="0"/>
              <a:t>) = 0.14</a:t>
            </a:r>
          </a:p>
          <a:p>
            <a:r>
              <a:rPr lang="en-US" sz="2000" dirty="0"/>
              <a:t>Learn both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3</a:t>
            </a:r>
            <a:r>
              <a:rPr lang="en-US" sz="1800" dirty="0"/>
              <a:t>, l</a:t>
            </a:r>
            <a:r>
              <a:rPr lang="en-US" sz="1800" baseline="30000" dirty="0"/>
              <a:t>0</a:t>
            </a:r>
            <a:r>
              <a:rPr lang="en-US" sz="1800" dirty="0"/>
              <a:t>) = 0.079</a:t>
            </a:r>
          </a:p>
          <a:p>
            <a:pPr lvl="1"/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ercausal</a:t>
            </a:r>
            <a:r>
              <a:rPr lang="en-US" dirty="0"/>
              <a:t>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Different causes of the same effect interact</a:t>
            </a:r>
          </a:p>
          <a:p>
            <a:r>
              <a:rPr lang="en-US" sz="2000" dirty="0"/>
              <a:t>Don’t know anything. Probability of a student being industriou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) = 0.3</a:t>
            </a:r>
          </a:p>
          <a:p>
            <a:r>
              <a:rPr lang="en-US" sz="2000" dirty="0"/>
              <a:t>Learn that the student got a B in a class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2</a:t>
            </a:r>
            <a:r>
              <a:rPr lang="en-US" sz="1800" dirty="0"/>
              <a:t>) = 0.175</a:t>
            </a:r>
          </a:p>
          <a:p>
            <a:r>
              <a:rPr lang="en-US" sz="2000" dirty="0"/>
              <a:t>Learn that the class was difficult</a:t>
            </a:r>
          </a:p>
          <a:p>
            <a:pPr lvl="1"/>
            <a:r>
              <a:rPr lang="en-US" sz="1800" dirty="0"/>
              <a:t>P(i</a:t>
            </a:r>
            <a:r>
              <a:rPr lang="en-US" sz="1800" baseline="30000" dirty="0"/>
              <a:t>1</a:t>
            </a:r>
            <a:r>
              <a:rPr lang="en-US" sz="1800" dirty="0"/>
              <a:t>|g</a:t>
            </a:r>
            <a:r>
              <a:rPr lang="en-US" sz="1800" baseline="30000" dirty="0"/>
              <a:t>2</a:t>
            </a:r>
            <a:r>
              <a:rPr lang="en-US" sz="1800" dirty="0"/>
              <a:t>, d</a:t>
            </a:r>
            <a:r>
              <a:rPr lang="en-US" sz="1800" baseline="30000" dirty="0"/>
              <a:t>1</a:t>
            </a:r>
            <a:r>
              <a:rPr lang="en-US" sz="1800" dirty="0"/>
              <a:t>) = 0.34</a:t>
            </a:r>
          </a:p>
          <a:p>
            <a:r>
              <a:rPr lang="en-US" sz="2000" dirty="0"/>
              <a:t>Student’s B is </a:t>
            </a:r>
            <a:r>
              <a:rPr lang="en-US" sz="2000" i="1" dirty="0"/>
              <a:t>explained away </a:t>
            </a:r>
            <a:r>
              <a:rPr lang="en-US" sz="2000" dirty="0"/>
              <a:t>with the other cause</a:t>
            </a:r>
          </a:p>
          <a:p>
            <a:pPr lvl="1"/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99162BA-9373-1285-4EC3-69BC4E24D104}"/>
                  </a:ext>
                </a:extLst>
              </p14:cNvPr>
              <p14:cNvContentPartPr/>
              <p14:nvPr/>
            </p14:nvContentPartPr>
            <p14:xfrm>
              <a:off x="3640680" y="4809960"/>
              <a:ext cx="1850040" cy="12492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99162BA-9373-1285-4EC3-69BC4E24D10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31320" y="4800600"/>
                <a:ext cx="1868760" cy="1267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ing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ausal</a:t>
            </a:r>
          </a:p>
          <a:p>
            <a:pPr lvl="1"/>
            <a:r>
              <a:rPr lang="en-US" sz="1600" dirty="0"/>
              <a:t>A → B → C</a:t>
            </a:r>
          </a:p>
          <a:p>
            <a:r>
              <a:rPr lang="en-US" sz="2000" dirty="0" err="1"/>
              <a:t>Evidental</a:t>
            </a:r>
            <a:endParaRPr lang="en-US" sz="2000" dirty="0"/>
          </a:p>
          <a:p>
            <a:pPr lvl="1"/>
            <a:r>
              <a:rPr lang="en-US" sz="1800" dirty="0"/>
              <a:t>A ← B ← C</a:t>
            </a:r>
          </a:p>
          <a:p>
            <a:r>
              <a:rPr lang="en-US" sz="2000" dirty="0"/>
              <a:t>Intercausal</a:t>
            </a:r>
          </a:p>
          <a:p>
            <a:pPr lvl="1"/>
            <a:r>
              <a:rPr lang="en-US" sz="1800" dirty="0"/>
              <a:t>A → B ←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6681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 </a:t>
            </a:r>
            <a:r>
              <a:rPr lang="en-US" sz="1800" i="1" dirty="0"/>
              <a:t>Bayesian network structure 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 is a directed acyclic graph whose nodes represent random variables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, …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. Let Pa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) denote the parents of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, and ND(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) denote the variables that are not descendants of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. Then 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 encodes the following set of conditional independence assumptions:</a:t>
            </a:r>
          </a:p>
          <a:p>
            <a:pPr lvl="1"/>
            <a:r>
              <a:rPr lang="en-US" sz="1200" dirty="0"/>
              <a:t> </a:t>
            </a:r>
            <a:r>
              <a:rPr lang="en-US" b="1" i="1" dirty="0"/>
              <a:t>X</a:t>
            </a:r>
            <a:r>
              <a:rPr lang="en-US" b="1" i="1" baseline="-25000" dirty="0"/>
              <a:t>i</a:t>
            </a:r>
            <a:r>
              <a:rPr lang="en-US" b="1" dirty="0"/>
              <a:t> </a:t>
            </a:r>
            <a:r>
              <a:rPr lang="en-US" b="1" dirty="0">
                <a:sym typeface="Symbol"/>
              </a:rPr>
              <a:t></a:t>
            </a:r>
            <a:r>
              <a:rPr lang="en-US" b="1" dirty="0"/>
              <a:t> ND(</a:t>
            </a:r>
            <a:r>
              <a:rPr lang="en-US" b="1" i="1" dirty="0"/>
              <a:t>X</a:t>
            </a:r>
            <a:r>
              <a:rPr lang="en-US" b="1" i="1" baseline="-25000" dirty="0"/>
              <a:t>i</a:t>
            </a:r>
            <a:r>
              <a:rPr lang="en-US" b="1" dirty="0"/>
              <a:t>) | Pa(</a:t>
            </a:r>
            <a:r>
              <a:rPr lang="en-US" b="1" i="1" dirty="0"/>
              <a:t>X</a:t>
            </a:r>
            <a:r>
              <a:rPr lang="en-US" b="1" i="1" baseline="-25000" dirty="0"/>
              <a:t>i</a:t>
            </a:r>
            <a:r>
              <a:rPr lang="en-US" b="1" dirty="0"/>
              <a:t>)</a:t>
            </a:r>
            <a:endParaRPr lang="en-US" sz="1700" b="1" dirty="0"/>
          </a:p>
          <a:p>
            <a:r>
              <a:rPr lang="en-US" sz="1800" dirty="0"/>
              <a:t>These independencies are called the </a:t>
            </a:r>
            <a:r>
              <a:rPr lang="en-US" sz="1800" i="1" dirty="0"/>
              <a:t>local independencies</a:t>
            </a:r>
            <a:endParaRPr lang="en-US" sz="1800" dirty="0"/>
          </a:p>
          <a:p>
            <a:r>
              <a:rPr lang="en-US" sz="1800" dirty="0"/>
              <a:t>Clarification. A node itself and its parents are part of non-descendants according to the definition of ND. A clearer statement would be, in my opinion: </a:t>
            </a:r>
          </a:p>
          <a:p>
            <a:pPr lvl="1"/>
            <a:r>
              <a:rPr lang="en-US" sz="1500" i="1" dirty="0"/>
              <a:t>X</a:t>
            </a:r>
            <a:r>
              <a:rPr lang="en-US" sz="1500" i="1" baseline="-25000" dirty="0"/>
              <a:t>i</a:t>
            </a:r>
            <a:r>
              <a:rPr lang="en-US" sz="1500" dirty="0"/>
              <a:t> </a:t>
            </a:r>
            <a:r>
              <a:rPr lang="en-US" sz="1500" dirty="0">
                <a:sym typeface="Symbol"/>
              </a:rPr>
              <a:t></a:t>
            </a:r>
            <a:r>
              <a:rPr lang="en-US" sz="1500" dirty="0"/>
              <a:t> ND(</a:t>
            </a:r>
            <a:r>
              <a:rPr lang="en-US" sz="1500" i="1" dirty="0"/>
              <a:t>X</a:t>
            </a:r>
            <a:r>
              <a:rPr lang="en-US" sz="1500" i="1" baseline="-25000" dirty="0"/>
              <a:t>i</a:t>
            </a:r>
            <a:r>
              <a:rPr lang="en-US" sz="1500" dirty="0"/>
              <a:t>) \ {</a:t>
            </a:r>
            <a:r>
              <a:rPr lang="en-US" sz="1500" i="1" dirty="0"/>
              <a:t>X</a:t>
            </a:r>
            <a:r>
              <a:rPr lang="en-US" sz="1500" i="1" baseline="-25000" dirty="0"/>
              <a:t>i</a:t>
            </a:r>
            <a:r>
              <a:rPr lang="en-US" sz="1500" dirty="0"/>
              <a:t> </a:t>
            </a:r>
            <a:r>
              <a:rPr lang="en-US" sz="1500" dirty="0">
                <a:sym typeface="Symbol"/>
              </a:rPr>
              <a:t> </a:t>
            </a:r>
            <a:r>
              <a:rPr lang="en-US" sz="1500" dirty="0"/>
              <a:t>Pa(</a:t>
            </a:r>
            <a:r>
              <a:rPr lang="en-US" sz="1500" i="1" dirty="0"/>
              <a:t>X</a:t>
            </a:r>
            <a:r>
              <a:rPr lang="en-US" sz="1500" i="1" baseline="-25000" dirty="0"/>
              <a:t>i</a:t>
            </a:r>
            <a:r>
              <a:rPr lang="en-US" sz="1500" dirty="0"/>
              <a:t>)} | Pa(</a:t>
            </a:r>
            <a:r>
              <a:rPr lang="en-US" sz="1500" i="1" dirty="0"/>
              <a:t>X</a:t>
            </a:r>
            <a:r>
              <a:rPr lang="en-US" sz="1500" i="1" baseline="-25000" dirty="0"/>
              <a:t>i</a:t>
            </a:r>
            <a:r>
              <a:rPr lang="en-US" sz="1500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E421451-3C57-A98C-3514-9BE931D7804C}"/>
                  </a:ext>
                </a:extLst>
              </p14:cNvPr>
              <p14:cNvContentPartPr/>
              <p14:nvPr/>
            </p14:nvContentPartPr>
            <p14:xfrm>
              <a:off x="2591640" y="2642760"/>
              <a:ext cx="5634360" cy="36662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E421451-3C57-A98C-3514-9BE931D7804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2280" y="2633400"/>
                <a:ext cx="5653080" cy="368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Factorization</a:t>
            </a:r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01638" y="2160588"/>
          <a:ext cx="80565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55320" progId="Equation.DSMT4">
                  <p:embed/>
                </p:oleObj>
              </mc:Choice>
              <mc:Fallback>
                <p:oleObj name="Equation" r:id="rId2" imgW="2171520" imgH="355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160588"/>
                        <a:ext cx="8056562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8" name="TextBox 7"/>
          <p:cNvSpPr txBox="1"/>
          <p:nvPr/>
        </p:nvSpPr>
        <p:spPr>
          <a:xfrm>
            <a:off x="2557424" y="4222062"/>
            <a:ext cx="3744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this factorization useful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3549" y="5334000"/>
            <a:ext cx="4892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can you prove this factorization hold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1EBF9B85-01AA-A8BF-CFBB-26E5167A60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00202"/>
            <a:ext cx="6981822" cy="4654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independencies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6477343" y="1551623"/>
            <a:ext cx="20938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D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I, 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I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S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, G, L | 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G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S | D, 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L </a:t>
            </a:r>
            <a:r>
              <a:rPr lang="en-US" dirty="0">
                <a:latin typeface="Comic Sans MS" pitchFamily="66" charset="0"/>
                <a:sym typeface="Symbol"/>
              </a:rPr>
              <a:t></a:t>
            </a:r>
            <a:r>
              <a:rPr lang="en-US" dirty="0">
                <a:latin typeface="Comic Sans MS" pitchFamily="66" charset="0"/>
              </a:rPr>
              <a:t> D, I, S | 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BBDDC888-3A54-2073-968D-3D5CA239AB2D}"/>
                  </a:ext>
                </a:extLst>
              </p14:cNvPr>
              <p14:cNvContentPartPr/>
              <p14:nvPr/>
            </p14:nvContentPartPr>
            <p14:xfrm>
              <a:off x="4987731" y="4396655"/>
              <a:ext cx="928080" cy="4579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BBDDC888-3A54-2073-968D-3D5CA239AB2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78731" y="4388015"/>
                <a:ext cx="945720" cy="47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223C2918-E4D1-5FA3-E57C-83CEACD4B9F8}"/>
                  </a:ext>
                </a:extLst>
              </p14:cNvPr>
              <p14:cNvContentPartPr/>
              <p14:nvPr/>
            </p14:nvContentPartPr>
            <p14:xfrm>
              <a:off x="3975051" y="5297735"/>
              <a:ext cx="308160" cy="7833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223C2918-E4D1-5FA3-E57C-83CEACD4B9F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66411" y="5289095"/>
                <a:ext cx="325800" cy="80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E5DB05C1-9C0E-6777-9552-B70454D592DF}"/>
                  </a:ext>
                </a:extLst>
              </p14:cNvPr>
              <p14:cNvContentPartPr/>
              <p14:nvPr/>
            </p14:nvContentPartPr>
            <p14:xfrm>
              <a:off x="3507771" y="6063815"/>
              <a:ext cx="662040" cy="3621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E5DB05C1-9C0E-6777-9552-B70454D592D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99131" y="6054815"/>
                <a:ext cx="679680" cy="37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DE45B1C0-554E-2998-F01A-22B55395E319}"/>
                  </a:ext>
                </a:extLst>
              </p14:cNvPr>
              <p14:cNvContentPartPr/>
              <p14:nvPr/>
            </p14:nvContentPartPr>
            <p14:xfrm>
              <a:off x="4489851" y="5308535"/>
              <a:ext cx="468360" cy="8398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DE45B1C0-554E-2998-F01A-22B55395E31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81211" y="5299895"/>
                <a:ext cx="486000" cy="85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1F1BB820-5238-FAB3-DFA0-7BC34E5E78AE}"/>
                  </a:ext>
                </a:extLst>
              </p14:cNvPr>
              <p14:cNvContentPartPr/>
              <p14:nvPr/>
            </p14:nvContentPartPr>
            <p14:xfrm>
              <a:off x="5184291" y="4030175"/>
              <a:ext cx="502560" cy="4536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1F1BB820-5238-FAB3-DFA0-7BC34E5E78A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75291" y="4021175"/>
                <a:ext cx="520200" cy="4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B3F7E41-1643-00FE-7EF9-989CA9E1AB14}"/>
                  </a:ext>
                </a:extLst>
              </p14:cNvPr>
              <p14:cNvContentPartPr/>
              <p14:nvPr/>
            </p14:nvContentPartPr>
            <p14:xfrm>
              <a:off x="5993931" y="4472975"/>
              <a:ext cx="360" cy="2343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B3F7E41-1643-00FE-7EF9-989CA9E1AB1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84931" y="4463975"/>
                <a:ext cx="18000" cy="2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2FBB2A4B-0D21-0939-1283-92BD647055AF}"/>
                  </a:ext>
                </a:extLst>
              </p14:cNvPr>
              <p14:cNvContentPartPr/>
              <p14:nvPr/>
            </p14:nvContentPartPr>
            <p14:xfrm>
              <a:off x="6161331" y="4116575"/>
              <a:ext cx="529920" cy="4510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2FBB2A4B-0D21-0939-1283-92BD647055A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152331" y="4107575"/>
                <a:ext cx="547560" cy="46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C8890CF-3149-AA29-2D4A-8235D8E57F71}"/>
                  </a:ext>
                </a:extLst>
              </p14:cNvPr>
              <p14:cNvContentPartPr/>
              <p14:nvPr/>
            </p14:nvContentPartPr>
            <p14:xfrm>
              <a:off x="6979611" y="4592855"/>
              <a:ext cx="7920" cy="30708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C8890CF-3149-AA29-2D4A-8235D8E57F7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970611" y="4583855"/>
                <a:ext cx="25560" cy="3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1EE19B55-2D19-038A-947A-B6371C7F83A2}"/>
                  </a:ext>
                </a:extLst>
              </p14:cNvPr>
              <p14:cNvContentPartPr/>
              <p14:nvPr/>
            </p14:nvContentPartPr>
            <p14:xfrm>
              <a:off x="7433931" y="3501695"/>
              <a:ext cx="836280" cy="6912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1EE19B55-2D19-038A-947A-B6371C7F83A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425291" y="3493055"/>
                <a:ext cx="853920" cy="70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B5EB0EC-8029-AEF1-250D-A348BDCF4CA8}"/>
                  </a:ext>
                </a:extLst>
              </p14:cNvPr>
              <p14:cNvContentPartPr/>
              <p14:nvPr/>
            </p14:nvContentPartPr>
            <p14:xfrm>
              <a:off x="8223771" y="4078055"/>
              <a:ext cx="172440" cy="3348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B5EB0EC-8029-AEF1-250D-A348BDCF4CA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215131" y="4069415"/>
                <a:ext cx="190080" cy="35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8876AD6C-693F-B98A-F5D0-F12E451C4F61}"/>
                  </a:ext>
                </a:extLst>
              </p14:cNvPr>
              <p14:cNvContentPartPr/>
              <p14:nvPr/>
            </p14:nvContentPartPr>
            <p14:xfrm>
              <a:off x="8737491" y="3676295"/>
              <a:ext cx="263160" cy="5259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8876AD6C-693F-B98A-F5D0-F12E451C4F6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728491" y="3667295"/>
                <a:ext cx="280800" cy="54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FBC2F444-5A7F-92E7-BB51-17AD8464FFF9}"/>
                  </a:ext>
                </a:extLst>
              </p14:cNvPr>
              <p14:cNvContentPartPr/>
              <p14:nvPr/>
            </p14:nvContentPartPr>
            <p14:xfrm>
              <a:off x="8963931" y="4293695"/>
              <a:ext cx="220320" cy="2826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FBC2F444-5A7F-92E7-BB51-17AD8464FFF9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954931" y="4284695"/>
                <a:ext cx="237960" cy="3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AC9AC511-A42B-3337-065D-547446249E0E}"/>
                  </a:ext>
                </a:extLst>
              </p14:cNvPr>
              <p14:cNvContentPartPr/>
              <p14:nvPr/>
            </p14:nvContentPartPr>
            <p14:xfrm>
              <a:off x="8493771" y="4624535"/>
              <a:ext cx="8280" cy="4658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AC9AC511-A42B-3337-065D-547446249E0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484771" y="4615895"/>
                <a:ext cx="25920" cy="48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9E914224-3B26-43E0-7406-CA3432B24B8D}"/>
                  </a:ext>
                </a:extLst>
              </p14:cNvPr>
              <p14:cNvContentPartPr/>
              <p14:nvPr/>
            </p14:nvContentPartPr>
            <p14:xfrm>
              <a:off x="8356251" y="5118455"/>
              <a:ext cx="2901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9E914224-3B26-43E0-7406-CA3432B24B8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347251" y="5109455"/>
                <a:ext cx="3078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FEBB1459-5143-D1FB-058F-38ADCA8AC9A3}"/>
                  </a:ext>
                </a:extLst>
              </p14:cNvPr>
              <p14:cNvContentPartPr/>
              <p14:nvPr/>
            </p14:nvContentPartPr>
            <p14:xfrm>
              <a:off x="8368851" y="4635695"/>
              <a:ext cx="298080" cy="36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FEBB1459-5143-D1FB-058F-38ADCA8AC9A3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360211" y="4627055"/>
                <a:ext cx="3157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00B73C8-190C-AA84-D8F9-6355FCCC46F5}"/>
                  </a:ext>
                </a:extLst>
              </p14:cNvPr>
              <p14:cNvContentPartPr/>
              <p14:nvPr/>
            </p14:nvContentPartPr>
            <p14:xfrm>
              <a:off x="5225691" y="4052855"/>
              <a:ext cx="651240" cy="4410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00B73C8-190C-AA84-D8F9-6355FCCC46F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17051" y="4043855"/>
                <a:ext cx="668880" cy="45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5A2C2EC7-2D20-99D3-9FDF-979F1EE7674E}"/>
                  </a:ext>
                </a:extLst>
              </p14:cNvPr>
              <p14:cNvContentPartPr/>
              <p14:nvPr/>
            </p14:nvContentPartPr>
            <p14:xfrm>
              <a:off x="5003571" y="4022975"/>
              <a:ext cx="624600" cy="3996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5A2C2EC7-2D20-99D3-9FDF-979F1EE7674E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994931" y="4014335"/>
                <a:ext cx="642240" cy="41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549E3AF-F303-5C85-DCC7-8467FCF49503}"/>
                  </a:ext>
                </a:extLst>
              </p14:cNvPr>
              <p14:cNvContentPartPr/>
              <p14:nvPr/>
            </p14:nvContentPartPr>
            <p14:xfrm>
              <a:off x="6111651" y="4154375"/>
              <a:ext cx="618480" cy="34056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549E3AF-F303-5C85-DCC7-8467FCF49503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102651" y="4145375"/>
                <a:ext cx="636120" cy="35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BB18FC76-CF9F-3255-A262-83A5E529DAC8}"/>
                  </a:ext>
                </a:extLst>
              </p14:cNvPr>
              <p14:cNvContentPartPr/>
              <p14:nvPr/>
            </p14:nvContentPartPr>
            <p14:xfrm>
              <a:off x="6281211" y="4134935"/>
              <a:ext cx="369000" cy="4971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BB18FC76-CF9F-3255-A262-83A5E529DAC8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272211" y="4126295"/>
                <a:ext cx="386640" cy="51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E65CB101-485B-C6BE-1550-ACBE254142B7}"/>
                  </a:ext>
                </a:extLst>
              </p14:cNvPr>
              <p14:cNvContentPartPr/>
              <p14:nvPr/>
            </p14:nvContentPartPr>
            <p14:xfrm>
              <a:off x="7435731" y="3582695"/>
              <a:ext cx="825120" cy="4568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E65CB101-485B-C6BE-1550-ACBE254142B7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426731" y="3574055"/>
                <a:ext cx="842760" cy="47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2FBED647-8A7C-531C-15D3-AF5945720DD3}"/>
                  </a:ext>
                </a:extLst>
              </p14:cNvPr>
              <p14:cNvContentPartPr/>
              <p14:nvPr/>
            </p14:nvContentPartPr>
            <p14:xfrm>
              <a:off x="7581171" y="3687095"/>
              <a:ext cx="615600" cy="60624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2FBED647-8A7C-531C-15D3-AF5945720DD3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572531" y="3678095"/>
                <a:ext cx="633240" cy="62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B48C671C-9F17-C700-D115-51B543F1C903}"/>
                  </a:ext>
                </a:extLst>
              </p14:cNvPr>
              <p14:cNvContentPartPr/>
              <p14:nvPr/>
            </p14:nvContentPartPr>
            <p14:xfrm>
              <a:off x="8685651" y="3770255"/>
              <a:ext cx="437400" cy="2163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B48C671C-9F17-C700-D115-51B543F1C903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8677011" y="3761255"/>
                <a:ext cx="45504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08389D4E-D97B-801E-299D-D17B3B2835A5}"/>
                  </a:ext>
                </a:extLst>
              </p14:cNvPr>
              <p14:cNvContentPartPr/>
              <p14:nvPr/>
            </p14:nvContentPartPr>
            <p14:xfrm>
              <a:off x="8705811" y="3668375"/>
              <a:ext cx="218520" cy="58140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08389D4E-D97B-801E-299D-D17B3B2835A5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696811" y="3659735"/>
                <a:ext cx="236160" cy="59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2803F6B8-21D3-7B96-AA00-81F97BE30B0F}"/>
                  </a:ext>
                </a:extLst>
              </p14:cNvPr>
              <p14:cNvContentPartPr/>
              <p14:nvPr/>
            </p14:nvContentPartPr>
            <p14:xfrm>
              <a:off x="8175531" y="4720655"/>
              <a:ext cx="811440" cy="39456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2803F6B8-21D3-7B96-AA00-81F97BE30B0F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8166891" y="4712015"/>
                <a:ext cx="829080" cy="41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787CBE33-F65F-84D8-15BA-9B5631986DD8}"/>
                  </a:ext>
                </a:extLst>
              </p14:cNvPr>
              <p14:cNvContentPartPr/>
              <p14:nvPr/>
            </p14:nvContentPartPr>
            <p14:xfrm>
              <a:off x="8138451" y="4386575"/>
              <a:ext cx="223920" cy="52092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787CBE33-F65F-84D8-15BA-9B5631986DD8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129451" y="4377935"/>
                <a:ext cx="241560" cy="53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022B7B21-6349-CD7B-5FF5-34F098B38716}"/>
                  </a:ext>
                </a:extLst>
              </p14:cNvPr>
              <p14:cNvContentPartPr/>
              <p14:nvPr/>
            </p14:nvContentPartPr>
            <p14:xfrm>
              <a:off x="5770371" y="5402135"/>
              <a:ext cx="432360" cy="48348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022B7B21-6349-CD7B-5FF5-34F098B38716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761371" y="5393135"/>
                <a:ext cx="450000" cy="50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C49EACAC-F6D7-F0C4-1530-998B49ACA8A8}"/>
              </a:ext>
            </a:extLst>
          </p:cNvPr>
          <p:cNvGrpSpPr/>
          <p:nvPr/>
        </p:nvGrpSpPr>
        <p:grpSpPr>
          <a:xfrm>
            <a:off x="3660771" y="4824335"/>
            <a:ext cx="2563200" cy="1778040"/>
            <a:chOff x="3660771" y="4824335"/>
            <a:chExt cx="2563200" cy="177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62CBDBF-49B6-1582-DA8A-D48D0E4A4474}"/>
                    </a:ext>
                  </a:extLst>
                </p14:cNvPr>
                <p14:cNvContentPartPr/>
                <p14:nvPr/>
              </p14:nvContentPartPr>
              <p14:xfrm>
                <a:off x="3660771" y="6086135"/>
                <a:ext cx="326160" cy="187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62CBDBF-49B6-1582-DA8A-D48D0E4A447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651771" y="6077135"/>
                  <a:ext cx="3438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AF4C8C9-468D-8CDD-F66C-283E027674A3}"/>
                    </a:ext>
                  </a:extLst>
                </p14:cNvPr>
                <p14:cNvContentPartPr/>
                <p14:nvPr/>
              </p14:nvContentPartPr>
              <p14:xfrm>
                <a:off x="3828171" y="6249215"/>
                <a:ext cx="360" cy="3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AF4C8C9-468D-8CDD-F66C-283E027674A3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819171" y="624057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1F6C55A-7BE7-A41C-A551-7CBEF42E751B}"/>
                    </a:ext>
                  </a:extLst>
                </p14:cNvPr>
                <p14:cNvContentPartPr/>
                <p14:nvPr/>
              </p14:nvContentPartPr>
              <p14:xfrm>
                <a:off x="3732771" y="6121055"/>
                <a:ext cx="80280" cy="705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1F6C55A-7BE7-A41C-A551-7CBEF42E751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723771" y="6112415"/>
                  <a:ext cx="979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5C18006-D322-B5C4-F7C3-CCEA4966099A}"/>
                    </a:ext>
                  </a:extLst>
                </p14:cNvPr>
                <p14:cNvContentPartPr/>
                <p14:nvPr/>
              </p14:nvContentPartPr>
              <p14:xfrm>
                <a:off x="5592891" y="4961495"/>
                <a:ext cx="631080" cy="4201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5C18006-D322-B5C4-F7C3-CCEA4966099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584251" y="4952855"/>
                  <a:ext cx="648720" cy="43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19C6F2E-1619-C614-AB3B-AC486ECFD00C}"/>
                    </a:ext>
                  </a:extLst>
                </p14:cNvPr>
                <p14:cNvContentPartPr/>
                <p14:nvPr/>
              </p14:nvContentPartPr>
              <p14:xfrm>
                <a:off x="5791611" y="5066255"/>
                <a:ext cx="280800" cy="225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19C6F2E-1619-C614-AB3B-AC486ECFD00C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782611" y="5057615"/>
                  <a:ext cx="29844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A5928AE-96AC-CA5D-6301-CDD52D6F6453}"/>
                    </a:ext>
                  </a:extLst>
                </p14:cNvPr>
                <p14:cNvContentPartPr/>
                <p14:nvPr/>
              </p14:nvContentPartPr>
              <p14:xfrm>
                <a:off x="3965691" y="4824335"/>
                <a:ext cx="996480" cy="466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A5928AE-96AC-CA5D-6301-CDD52D6F645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956691" y="4815335"/>
                  <a:ext cx="101412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50248ED-71E8-6537-59D5-EAB4D55160E6}"/>
                    </a:ext>
                  </a:extLst>
                </p14:cNvPr>
                <p14:cNvContentPartPr/>
                <p14:nvPr/>
              </p14:nvContentPartPr>
              <p14:xfrm>
                <a:off x="4318491" y="4966535"/>
                <a:ext cx="298080" cy="2772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50248ED-71E8-6537-59D5-EAB4D55160E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309851" y="4957895"/>
                  <a:ext cx="3157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A3110DF-0742-7585-3DC6-3D5FB22E5FCE}"/>
                    </a:ext>
                  </a:extLst>
                </p14:cNvPr>
                <p14:cNvContentPartPr/>
                <p14:nvPr/>
              </p14:nvContentPartPr>
              <p14:xfrm>
                <a:off x="4553211" y="6097295"/>
                <a:ext cx="558720" cy="505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A3110DF-0742-7585-3DC6-3D5FB22E5FC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544571" y="6088295"/>
                  <a:ext cx="57636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7BE12BD-07B1-F10A-A5F2-C7E2E8936842}"/>
                    </a:ext>
                  </a:extLst>
                </p14:cNvPr>
                <p14:cNvContentPartPr/>
                <p14:nvPr/>
              </p14:nvContentPartPr>
              <p14:xfrm>
                <a:off x="4816011" y="6250655"/>
                <a:ext cx="200880" cy="2534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7BE12BD-07B1-F10A-A5F2-C7E2E8936842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807371" y="6241655"/>
                  <a:ext cx="21852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1014001-CAE0-B2A3-C4B9-9DA048265AE6}"/>
                    </a:ext>
                  </a:extLst>
                </p14:cNvPr>
                <p14:cNvContentPartPr/>
                <p14:nvPr/>
              </p14:nvContentPartPr>
              <p14:xfrm>
                <a:off x="5410371" y="5841335"/>
                <a:ext cx="666000" cy="553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1014001-CAE0-B2A3-C4B9-9DA048265AE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401731" y="5832695"/>
                  <a:ext cx="683640" cy="57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788A1FF-75FF-F18A-A625-8B669B4BE439}"/>
                    </a:ext>
                  </a:extLst>
                </p14:cNvPr>
                <p14:cNvContentPartPr/>
                <p14:nvPr/>
              </p14:nvContentPartPr>
              <p14:xfrm>
                <a:off x="5723931" y="5936375"/>
                <a:ext cx="44640" cy="4510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788A1FF-75FF-F18A-A625-8B669B4BE43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715291" y="5927735"/>
                  <a:ext cx="62280" cy="46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7C810D1-AB39-E84C-CA70-25FE7004DAD1}"/>
                    </a:ext>
                  </a:extLst>
                </p14:cNvPr>
                <p14:cNvContentPartPr/>
                <p14:nvPr/>
              </p14:nvContentPartPr>
              <p14:xfrm>
                <a:off x="5708451" y="6315815"/>
                <a:ext cx="127080" cy="3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7C810D1-AB39-E84C-CA70-25FE7004DAD1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699811" y="6306815"/>
                  <a:ext cx="144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220EBE0-8A1F-BDFB-27E6-06E15F527338}"/>
                    </a:ext>
                  </a:extLst>
                </p14:cNvPr>
                <p14:cNvContentPartPr/>
                <p14:nvPr/>
              </p14:nvContentPartPr>
              <p14:xfrm>
                <a:off x="5685051" y="5922335"/>
                <a:ext cx="206280" cy="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220EBE0-8A1F-BDFB-27E6-06E15F52733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676051" y="5913695"/>
                  <a:ext cx="2239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86B874E-D5D0-451D-6F33-FEAF9DE86235}"/>
                    </a:ext>
                  </a:extLst>
                </p14:cNvPr>
                <p14:cNvContentPartPr/>
                <p14:nvPr/>
              </p14:nvContentPartPr>
              <p14:xfrm>
                <a:off x="4915011" y="5273255"/>
                <a:ext cx="703800" cy="7012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86B874E-D5D0-451D-6F33-FEAF9DE8623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906371" y="5264615"/>
                  <a:ext cx="721440" cy="718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361B34A-78A3-5135-EB03-2E6D5213ACCE}"/>
                  </a:ext>
                </a:extLst>
              </p14:cNvPr>
              <p14:cNvContentPartPr/>
              <p14:nvPr/>
            </p14:nvContentPartPr>
            <p14:xfrm>
              <a:off x="2140560" y="1933920"/>
              <a:ext cx="6816960" cy="2103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61B34A-78A3-5135-EB03-2E6D5213ACCE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131200" y="1924560"/>
                <a:ext cx="6835680" cy="212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62DA9F0F-0961-0E7D-0014-2F8A7E9FFA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6117"/>
            <a:ext cx="7696200" cy="513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6908863" y="1524000"/>
            <a:ext cx="193033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>
                <a:latin typeface="Comic Sans MS" pitchFamily="66" charset="0"/>
              </a:rPr>
              <a:t>P(I, D, S, G, L) =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I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D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S | I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G | I, D)*</a:t>
            </a:r>
          </a:p>
          <a:p>
            <a:pPr marL="342900" indent="-342900"/>
            <a:r>
              <a:rPr lang="en-US" dirty="0">
                <a:latin typeface="Comic Sans MS" pitchFamily="66" charset="0"/>
              </a:rPr>
              <a:t>P(L | 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Local conditional independence assertions </a:t>
            </a:r>
            <a:r>
              <a:rPr lang="en-US" dirty="0">
                <a:sym typeface="Symbol"/>
              </a:rPr>
              <a:t> Bayesian network facto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Symbol"/>
              </a:rPr>
              <a:t>Bayesian network factorization   </a:t>
            </a:r>
            <a:r>
              <a:rPr lang="en-US" dirty="0"/>
              <a:t>Local conditional independence assertions</a:t>
            </a:r>
            <a:endParaRPr lang="en-US" dirty="0"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s to the reposito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Main CS583 repository</a:t>
            </a:r>
            <a:endParaRPr lang="en-US" sz="1500" dirty="0">
              <a:hlinkClick r:id="rId2"/>
            </a:endParaRPr>
          </a:p>
          <a:p>
            <a:pPr lvl="1"/>
            <a:r>
              <a:rPr lang="en-US" sz="1800" dirty="0">
                <a:hlinkClick r:id="rId3"/>
              </a:rPr>
              <a:t>https://github.com/AlexandrNP/CS583-2024/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Updated </a:t>
            </a:r>
            <a:r>
              <a:rPr lang="en-US" sz="1800" dirty="0" err="1"/>
              <a:t>pgmpy</a:t>
            </a:r>
            <a:r>
              <a:rPr lang="en-US" sz="1800" dirty="0"/>
              <a:t> notebook examples</a:t>
            </a:r>
          </a:p>
          <a:p>
            <a:pPr lvl="1"/>
            <a:r>
              <a:rPr lang="en-US" sz="1800" dirty="0">
                <a:hlinkClick r:id="rId4"/>
              </a:rPr>
              <a:t>https://github.com/AlexandrNP/pgmpy_notebook_updated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937542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sz="2000" dirty="0"/>
              <a:t>Let P be a distribution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. We define I(P) to be the set of independencies of the form </a:t>
            </a:r>
            <a:r>
              <a:rPr lang="en-US" sz="2000" b="1" dirty="0"/>
              <a:t>X </a:t>
            </a:r>
            <a:r>
              <a:rPr lang="en-US" sz="2000" dirty="0">
                <a:sym typeface="Symbol"/>
              </a:rPr>
              <a:t> </a:t>
            </a:r>
            <a:r>
              <a:rPr lang="en-US" sz="2000" b="1" dirty="0"/>
              <a:t>Y </a:t>
            </a:r>
            <a:r>
              <a:rPr lang="en-US" sz="2000" dirty="0"/>
              <a:t>| </a:t>
            </a:r>
            <a:r>
              <a:rPr lang="en-US" sz="2000" b="1" dirty="0"/>
              <a:t>Z</a:t>
            </a:r>
            <a:r>
              <a:rPr lang="en-US" sz="2000" dirty="0"/>
              <a:t> that hold in P.</a:t>
            </a:r>
          </a:p>
          <a:p>
            <a:r>
              <a:rPr lang="en-US" sz="2000" dirty="0"/>
              <a:t>“P satisfies independencies of the structure </a:t>
            </a:r>
            <a:r>
              <a:rPr lang="en-US" sz="2000" dirty="0">
                <a:latin typeface="Lucida Calligraphy" pitchFamily="66" charset="0"/>
              </a:rPr>
              <a:t>K</a:t>
            </a:r>
            <a:r>
              <a:rPr lang="en-US" sz="2000" dirty="0"/>
              <a:t>” </a:t>
            </a:r>
            <a:r>
              <a:rPr lang="en-US" sz="2000" dirty="0">
                <a:sym typeface="Symbol"/>
              </a:rPr>
              <a:t> I(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)  I(P)</a:t>
            </a:r>
          </a:p>
          <a:p>
            <a:r>
              <a:rPr lang="en-US" sz="2000" dirty="0">
                <a:sym typeface="Symbol"/>
              </a:rPr>
              <a:t>If I(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)  I(P) 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is an I-Map for P</a:t>
            </a:r>
          </a:p>
          <a:p>
            <a:r>
              <a:rPr lang="en-US" sz="2000" dirty="0">
                <a:sym typeface="Symbol"/>
              </a:rPr>
              <a:t>For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to be an I-Map of P, any independence assertion made by </a:t>
            </a:r>
            <a:r>
              <a:rPr lang="en-US" sz="2000" dirty="0">
                <a:latin typeface="Lucida Calligraphy" pitchFamily="66" charset="0"/>
                <a:sym typeface="Symbol"/>
              </a:rPr>
              <a:t>K</a:t>
            </a:r>
            <a:r>
              <a:rPr lang="en-US" sz="2000" dirty="0">
                <a:sym typeface="Symbol"/>
              </a:rPr>
              <a:t> has to be true in P. However, it is possible that P can contain additional independencies</a:t>
            </a:r>
          </a:p>
          <a:p>
            <a:pPr lvl="1"/>
            <a:r>
              <a:rPr lang="en-US" sz="1700" dirty="0">
                <a:sym typeface="Symbol"/>
              </a:rPr>
              <a:t>That is, whatever </a:t>
            </a:r>
            <a:r>
              <a:rPr lang="en-US" sz="1700" dirty="0">
                <a:latin typeface="Lucida Calligraphy" pitchFamily="66" charset="0"/>
                <a:sym typeface="Symbol"/>
              </a:rPr>
              <a:t>K</a:t>
            </a:r>
            <a:r>
              <a:rPr lang="en-US" sz="1700" dirty="0">
                <a:sym typeface="Symbol"/>
              </a:rPr>
              <a:t> says independent is independent in P, but </a:t>
            </a:r>
            <a:r>
              <a:rPr lang="en-US" sz="1700" dirty="0">
                <a:latin typeface="Lucida Calligraphy" pitchFamily="66" charset="0"/>
                <a:sym typeface="Symbol"/>
              </a:rPr>
              <a:t>K</a:t>
            </a:r>
            <a:r>
              <a:rPr lang="en-US" sz="1700" dirty="0">
                <a:sym typeface="Symbol"/>
              </a:rPr>
              <a:t> may not know all the independencies in P</a:t>
            </a:r>
            <a:endParaRPr lang="en-US" sz="17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6EAA38F-A77A-B4EE-EE3B-83F3ADE215A9}"/>
                  </a:ext>
                </a:extLst>
              </p14:cNvPr>
              <p14:cNvContentPartPr/>
              <p14:nvPr/>
            </p14:nvContentPartPr>
            <p14:xfrm>
              <a:off x="5979600" y="2791080"/>
              <a:ext cx="3157560" cy="24130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6EAA38F-A77A-B4EE-EE3B-83F3ADE215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70240" y="2781720"/>
                <a:ext cx="3176280" cy="243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Definition: </a:t>
            </a:r>
            <a:r>
              <a:rPr lang="en-US" sz="2000" i="1" dirty="0"/>
              <a:t>Perfect Map</a:t>
            </a:r>
            <a:r>
              <a:rPr lang="en-US" sz="2000" dirty="0"/>
              <a:t>: A graph structure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 perfect map (P-Map) for a distribution P, if I(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) = I(P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3043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Graph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7467600" cy="365125"/>
          </a:xfrm>
        </p:spPr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85800" y="2400300"/>
            <a:ext cx="1905000" cy="1714500"/>
            <a:chOff x="685800" y="2400300"/>
            <a:chExt cx="1905000" cy="1714500"/>
          </a:xfrm>
        </p:grpSpPr>
        <p:sp>
          <p:nvSpPr>
            <p:cNvPr id="9" name="Oval 8"/>
            <p:cNvSpPr/>
            <p:nvPr/>
          </p:nvSpPr>
          <p:spPr>
            <a:xfrm>
              <a:off x="1333500" y="24003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1981200" y="35052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685800" y="35052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</a:t>
              </a:r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5257800" y="2438400"/>
            <a:ext cx="1905000" cy="1714500"/>
            <a:chOff x="5257800" y="2438400"/>
            <a:chExt cx="1905000" cy="1714500"/>
          </a:xfrm>
        </p:grpSpPr>
        <p:sp>
          <p:nvSpPr>
            <p:cNvPr id="12" name="Oval 11"/>
            <p:cNvSpPr/>
            <p:nvPr/>
          </p:nvSpPr>
          <p:spPr>
            <a:xfrm>
              <a:off x="5905500" y="24384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6553200" y="35433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5257800" y="3543300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</a:t>
              </a:r>
            </a:p>
          </p:txBody>
        </p:sp>
        <p:cxnSp>
          <p:nvCxnSpPr>
            <p:cNvPr id="16" name="Straight Arrow Connector 15"/>
            <p:cNvCxnSpPr>
              <a:stCxn id="12" idx="3"/>
              <a:endCxn id="14" idx="0"/>
            </p:cNvCxnSpPr>
            <p:nvPr/>
          </p:nvCxnSpPr>
          <p:spPr>
            <a:xfrm flipH="1">
              <a:off x="5562600" y="2958726"/>
              <a:ext cx="432174" cy="5845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2" idx="5"/>
              <a:endCxn id="13" idx="0"/>
            </p:cNvCxnSpPr>
            <p:nvPr/>
          </p:nvCxnSpPr>
          <p:spPr>
            <a:xfrm>
              <a:off x="6425826" y="2958726"/>
              <a:ext cx="432174" cy="5845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4" idx="6"/>
              <a:endCxn id="13" idx="2"/>
            </p:cNvCxnSpPr>
            <p:nvPr/>
          </p:nvCxnSpPr>
          <p:spPr>
            <a:xfrm>
              <a:off x="5867400" y="38481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1413719" y="449580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85719" y="449580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/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07137" y="5334000"/>
            <a:ext cx="6729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are the local independence assertions made by 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 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Local conditional independence assertions </a:t>
            </a:r>
            <a:r>
              <a:rPr lang="en-US" dirty="0">
                <a:sym typeface="Symbol"/>
              </a:rPr>
              <a:t> Bayesian network factorization</a:t>
            </a:r>
          </a:p>
          <a:p>
            <a:pPr marL="822960" lvl="1" indent="-457200"/>
            <a:r>
              <a:rPr lang="en-US" dirty="0">
                <a:sym typeface="Symbol"/>
              </a:rPr>
              <a:t>I-Map to Facto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Symbol"/>
              </a:rPr>
              <a:t>Bayesian network factorization    </a:t>
            </a:r>
            <a:r>
              <a:rPr lang="en-US" dirty="0"/>
              <a:t>Local conditional independence assertions</a:t>
            </a:r>
          </a:p>
          <a:p>
            <a:pPr marL="822960" lvl="1" indent="-457200"/>
            <a:r>
              <a:rPr lang="en-US" dirty="0">
                <a:sym typeface="Symbol"/>
              </a:rPr>
              <a:t>Factorization to I-Map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3</a:t>
            </a:fld>
            <a:endParaRPr kumimoji="0"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Map to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/>
              <a:t>Theorem</a:t>
            </a:r>
            <a:r>
              <a:rPr lang="en-US" sz="2000" dirty="0"/>
              <a:t>: 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and let P be joint distribution over the same space. If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n I-Map for P, then P factorizes according to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.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Proof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53DFE82-1539-149E-CA09-30F542D1F499}"/>
                  </a:ext>
                </a:extLst>
              </p14:cNvPr>
              <p14:cNvContentPartPr/>
              <p14:nvPr/>
            </p14:nvContentPartPr>
            <p14:xfrm>
              <a:off x="1448640" y="2422080"/>
              <a:ext cx="6625800" cy="2999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53DFE82-1539-149E-CA09-30F542D1F49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9280" y="2412720"/>
                <a:ext cx="6644520" cy="301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to I-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orem: 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over X and let P be a joint distribution over the same space. If P factorizes over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, then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n I-Map for P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have already seen the local independence assertions</a:t>
            </a:r>
          </a:p>
          <a:p>
            <a:r>
              <a:rPr lang="en-US" dirty="0"/>
              <a:t>Are there additional independence statements we can make </a:t>
            </a:r>
            <a:r>
              <a:rPr lang="en-US" u="sng" dirty="0"/>
              <a:t>simply based on</a:t>
            </a:r>
            <a:r>
              <a:rPr lang="en-US" dirty="0"/>
              <a:t> the graph structure?</a:t>
            </a:r>
          </a:p>
          <a:p>
            <a:pPr lvl="1"/>
            <a:r>
              <a:rPr lang="en-US" dirty="0"/>
              <a:t>Yes.</a:t>
            </a:r>
          </a:p>
          <a:p>
            <a:r>
              <a:rPr lang="en-US" dirty="0"/>
              <a:t>Will these additional independencies help us reduce the number parameters further?</a:t>
            </a:r>
          </a:p>
          <a:p>
            <a:pPr lvl="1"/>
            <a:r>
              <a:rPr lang="en-US" dirty="0"/>
              <a:t>No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are they useful then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endence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Information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 if the information </a:t>
            </a:r>
            <a:r>
              <a:rPr lang="en-US" sz="2000" u="sng" dirty="0"/>
              <a:t>cannot</a:t>
            </a:r>
            <a:r>
              <a:rPr lang="en-US" sz="2000" dirty="0"/>
              <a:t> flow from one to the oth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o trail between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not</a:t>
            </a:r>
            <a:r>
              <a:rPr lang="en-US" sz="2000" dirty="0"/>
              <a:t> flow; </a:t>
            </a:r>
            <a:r>
              <a:rPr lang="en-US" sz="2000" i="1" dirty="0"/>
              <a:t>X </a:t>
            </a:r>
            <a:r>
              <a:rPr lang="en-US" sz="2000" dirty="0"/>
              <a:t>and</a:t>
            </a:r>
            <a:r>
              <a:rPr lang="en-US" sz="2000" dirty="0">
                <a:sym typeface="Symbol"/>
              </a:rPr>
              <a:t>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connected by an edge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</a:t>
            </a:r>
            <a:r>
              <a:rPr lang="en-US" sz="2000" dirty="0"/>
              <a:t> flow;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 not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not connected by an edge, but there is a trail between them</a:t>
            </a:r>
          </a:p>
          <a:p>
            <a:pPr marL="822960" lvl="1" indent="-457200"/>
            <a:r>
              <a:rPr lang="en-US" sz="1800" dirty="0"/>
              <a:t>Depends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usal trail</a:t>
            </a:r>
          </a:p>
          <a:p>
            <a:pPr lvl="1"/>
            <a:r>
              <a:rPr lang="en-US" dirty="0"/>
              <a:t>X </a:t>
            </a:r>
            <a:r>
              <a:rPr lang="en-US" dirty="0">
                <a:sym typeface="Symbol"/>
              </a:rPr>
              <a:t> Z 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dirty="0" err="1">
                <a:sym typeface="Symbol"/>
              </a:rPr>
              <a:t>E.g</a:t>
            </a:r>
            <a:r>
              <a:rPr lang="en-US" dirty="0">
                <a:sym typeface="Symbol"/>
              </a:rPr>
              <a:t>, 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G  L</a:t>
            </a:r>
          </a:p>
          <a:p>
            <a:pPr lvl="2"/>
            <a:r>
              <a:rPr lang="en-US" dirty="0">
                <a:sym typeface="Symbol"/>
              </a:rPr>
              <a:t>If we don’t know the student’s grade, then knowing her intelligence tells us something about the strength of the letter. But, once we know her grade, I and L are independent</a:t>
            </a:r>
          </a:p>
          <a:p>
            <a:r>
              <a:rPr lang="en-US" dirty="0">
                <a:sym typeface="Symbol"/>
              </a:rPr>
              <a:t>Evidential trail</a:t>
            </a:r>
          </a:p>
          <a:p>
            <a:pPr lvl="1"/>
            <a:r>
              <a:rPr lang="en-US" dirty="0">
                <a:sym typeface="Symbol"/>
              </a:rPr>
              <a:t>X  Z 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</a:t>
            </a:r>
            <a:r>
              <a:rPr lang="en-US">
                <a:sym typeface="Symbol"/>
              </a:rPr>
              <a:t>. X  Y </a:t>
            </a:r>
            <a:r>
              <a:rPr lang="en-US" dirty="0">
                <a:sym typeface="Symbol"/>
              </a:rPr>
              <a:t>| </a:t>
            </a:r>
            <a:r>
              <a:rPr lang="en-US">
                <a:sym typeface="Symbol"/>
              </a:rPr>
              <a:t>Z </a:t>
            </a:r>
            <a:endParaRPr lang="en-US" dirty="0"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cause</a:t>
            </a:r>
          </a:p>
          <a:p>
            <a:pPr lvl="1"/>
            <a:r>
              <a:rPr lang="en-US" sz="2000" dirty="0">
                <a:sym typeface="Symbol"/>
              </a:rPr>
              <a:t>X  Z  Y</a:t>
            </a:r>
          </a:p>
          <a:p>
            <a:pPr lvl="1"/>
            <a:r>
              <a:rPr lang="en-US" sz="2000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sz="2000" dirty="0" err="1">
                <a:sym typeface="Symbol"/>
              </a:rPr>
              <a:t>E.g</a:t>
            </a:r>
            <a:r>
              <a:rPr lang="en-US" sz="2000" dirty="0">
                <a:sym typeface="Symbol"/>
              </a:rPr>
              <a:t>, G  I  S</a:t>
            </a:r>
          </a:p>
          <a:p>
            <a:pPr lvl="2"/>
            <a:r>
              <a:rPr lang="en-US" sz="1600" dirty="0">
                <a:sym typeface="Symbol"/>
              </a:rPr>
              <a:t>If we don’t know the student’s intelligence, then knowing his SAT score tells us something about his grade. If we know his intelligence, then his grade and SAT score are independent</a:t>
            </a:r>
          </a:p>
          <a:p>
            <a:pPr lvl="1"/>
            <a:endParaRPr lang="en-US" sz="2000" dirty="0">
              <a:sym typeface="Symbol"/>
            </a:endParaRPr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Libr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Install Python package:</a:t>
            </a:r>
          </a:p>
          <a:p>
            <a:pPr lvl="1"/>
            <a:r>
              <a:rPr lang="en-US" sz="1800" dirty="0"/>
              <a:t>Install and play with the </a:t>
            </a:r>
            <a:r>
              <a:rPr lang="en-US" sz="1800" dirty="0" err="1"/>
              <a:t>pgmpy</a:t>
            </a:r>
            <a:r>
              <a:rPr lang="en-US" sz="1800" dirty="0"/>
              <a:t> Python package </a:t>
            </a:r>
            <a:r>
              <a:rPr lang="en-US" sz="1800" dirty="0">
                <a:hlinkClick r:id="rId2"/>
              </a:rPr>
              <a:t>https://github.com/pgmpy/pgmpy</a:t>
            </a:r>
            <a:endParaRPr lang="en-US" sz="1800" dirty="0"/>
          </a:p>
          <a:p>
            <a:pPr lvl="1"/>
            <a:r>
              <a:rPr lang="en-US" sz="1800" dirty="0"/>
              <a:t>Check your environment by using example notebooks: </a:t>
            </a:r>
            <a:r>
              <a:rPr lang="en-US" sz="1800" dirty="0">
                <a:hlinkClick r:id="rId3"/>
              </a:rPr>
              <a:t>https://github.com/pgmpy/pgmpy_notebook/tree/master/notebooks</a:t>
            </a:r>
            <a:r>
              <a:rPr lang="en-US" sz="1800" dirty="0"/>
              <a:t> </a:t>
            </a:r>
          </a:p>
          <a:p>
            <a:pPr lvl="1"/>
            <a:endParaRPr lang="en-US" sz="1800" dirty="0"/>
          </a:p>
          <a:p>
            <a:r>
              <a:rPr lang="en-US" sz="1800" dirty="0"/>
              <a:t>Requirements:</a:t>
            </a:r>
          </a:p>
          <a:p>
            <a:pPr lvl="1"/>
            <a:r>
              <a:rPr lang="en-US" sz="1800" dirty="0"/>
              <a:t>Python 3.10 compatible</a:t>
            </a:r>
          </a:p>
          <a:p>
            <a:pPr lvl="1"/>
            <a:r>
              <a:rPr lang="en-US" sz="1800" dirty="0"/>
              <a:t>Advisable to install latest Anaconda distrib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665F2F-94E1-5D33-F568-EC03474CAB21}"/>
              </a:ext>
            </a:extLst>
          </p:cNvPr>
          <p:cNvSpPr txBox="1"/>
          <p:nvPr/>
        </p:nvSpPr>
        <p:spPr>
          <a:xfrm>
            <a:off x="-1033670" y="410817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30657424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effect</a:t>
            </a:r>
          </a:p>
          <a:p>
            <a:pPr lvl="1"/>
            <a:r>
              <a:rPr lang="en-US" sz="2000" dirty="0"/>
              <a:t>X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Z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Y (v-structure)</a:t>
            </a:r>
          </a:p>
          <a:p>
            <a:pPr lvl="1"/>
            <a:r>
              <a:rPr lang="en-US" sz="2000" dirty="0"/>
              <a:t>Information can flow between X and Y only if Z or at least one of Z’s descendants is observed</a:t>
            </a:r>
          </a:p>
          <a:p>
            <a:pPr lvl="1"/>
            <a:r>
              <a:rPr lang="en-US" sz="2000" dirty="0"/>
              <a:t>E.g. D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G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I</a:t>
            </a:r>
          </a:p>
          <a:p>
            <a:pPr lvl="2"/>
            <a:r>
              <a:rPr lang="en-US" sz="1600" dirty="0"/>
              <a:t>If we do not know the grade or the letter quality, then D and I are independent. If we know, however, the grade or the letter quality, then D and I intera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2B1163F2-628F-7172-C20B-E64990442A43}"/>
                  </a:ext>
                </a:extLst>
              </p14:cNvPr>
              <p14:cNvContentPartPr/>
              <p14:nvPr/>
            </p14:nvContentPartPr>
            <p14:xfrm>
              <a:off x="3599211" y="6370895"/>
              <a:ext cx="473400" cy="25560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2B1163F2-628F-7172-C20B-E64990442A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90571" y="6362255"/>
                <a:ext cx="49104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14:cNvPr>
              <p14:cNvContentPartPr/>
              <p14:nvPr/>
            </p14:nvContentPartPr>
            <p14:xfrm>
              <a:off x="2455491" y="5357855"/>
              <a:ext cx="36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46851" y="5348855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F4F8CAB1-B20E-AE0E-C8EA-58F16D8ADB8F}"/>
              </a:ext>
            </a:extLst>
          </p:cNvPr>
          <p:cNvGrpSpPr/>
          <p:nvPr/>
        </p:nvGrpSpPr>
        <p:grpSpPr>
          <a:xfrm>
            <a:off x="833691" y="3870695"/>
            <a:ext cx="3503520" cy="2674440"/>
            <a:chOff x="833691" y="3870695"/>
            <a:chExt cx="3503520" cy="267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F2AEA6B-CAF9-1F77-7B3E-919123FF1561}"/>
                    </a:ext>
                  </a:extLst>
                </p14:cNvPr>
                <p14:cNvContentPartPr/>
                <p14:nvPr/>
              </p14:nvContentPartPr>
              <p14:xfrm>
                <a:off x="1250211" y="5991095"/>
                <a:ext cx="3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F2AEA6B-CAF9-1F77-7B3E-919123FF156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241571" y="598209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C613B0F-7B77-BB22-20FE-5D8A34955CED}"/>
                    </a:ext>
                  </a:extLst>
                </p14:cNvPr>
                <p14:cNvContentPartPr/>
                <p14:nvPr/>
              </p14:nvContentPartPr>
              <p14:xfrm>
                <a:off x="1570611" y="6004775"/>
                <a:ext cx="36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C613B0F-7B77-BB22-20FE-5D8A34955CE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61971" y="599577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1678A23-7203-5284-5C39-5126014B9D51}"/>
                    </a:ext>
                  </a:extLst>
                </p14:cNvPr>
                <p14:cNvContentPartPr/>
                <p14:nvPr/>
              </p14:nvContentPartPr>
              <p14:xfrm>
                <a:off x="1118811" y="4228895"/>
                <a:ext cx="1455480" cy="766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1678A23-7203-5284-5C39-5126014B9D5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10171" y="4220255"/>
                  <a:ext cx="1473120" cy="78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E52A186-2DBF-F85A-5ACA-5B44493E68F1}"/>
                    </a:ext>
                  </a:extLst>
                </p14:cNvPr>
                <p14:cNvContentPartPr/>
                <p14:nvPr/>
              </p14:nvContentPartPr>
              <p14:xfrm>
                <a:off x="1903611" y="5918735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E52A186-2DBF-F85A-5ACA-5B44493E68F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894971" y="591009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FFE0F3D-B851-77BC-D59D-D4FE297621DD}"/>
                    </a:ext>
                  </a:extLst>
                </p14:cNvPr>
                <p14:cNvContentPartPr/>
                <p14:nvPr/>
              </p14:nvContentPartPr>
              <p14:xfrm>
                <a:off x="2154171" y="6023135"/>
                <a:ext cx="2160" cy="3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FFE0F3D-B851-77BC-D59D-D4FE297621D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145531" y="6014135"/>
                  <a:ext cx="198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0CADFCE-C007-868B-629A-815745507102}"/>
                    </a:ext>
                  </a:extLst>
                </p14:cNvPr>
                <p14:cNvContentPartPr/>
                <p14:nvPr/>
              </p14:nvContentPartPr>
              <p14:xfrm>
                <a:off x="2445771" y="5928095"/>
                <a:ext cx="3600" cy="2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0CADFCE-C007-868B-629A-81574550710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437131" y="5919455"/>
                  <a:ext cx="2124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C51F0A2-38D5-0198-7313-2707FC86E15B}"/>
                    </a:ext>
                  </a:extLst>
                </p14:cNvPr>
                <p14:cNvContentPartPr/>
                <p14:nvPr/>
              </p14:nvContentPartPr>
              <p14:xfrm>
                <a:off x="2699211" y="5973455"/>
                <a:ext cx="1800" cy="18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C51F0A2-38D5-0198-7313-2707FC86E15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690571" y="5964815"/>
                  <a:ext cx="1944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7C9E113-BADA-91B4-160D-469B242FA161}"/>
                    </a:ext>
                  </a:extLst>
                </p14:cNvPr>
                <p14:cNvContentPartPr/>
                <p14:nvPr/>
              </p14:nvContentPartPr>
              <p14:xfrm>
                <a:off x="3018891" y="5970575"/>
                <a:ext cx="360" cy="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7C9E113-BADA-91B4-160D-469B242FA16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010251" y="596193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8B8D853-96EA-E6E1-47B1-BD60BE087C44}"/>
                    </a:ext>
                  </a:extLst>
                </p14:cNvPr>
                <p14:cNvContentPartPr/>
                <p14:nvPr/>
              </p14:nvContentPartPr>
              <p14:xfrm>
                <a:off x="3186291" y="5846015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8B8D853-96EA-E6E1-47B1-BD60BE087C4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177651" y="583737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85DEE8F-78EC-399D-F5F3-C19C3ADC0CD7}"/>
                    </a:ext>
                  </a:extLst>
                </p14:cNvPr>
                <p14:cNvContentPartPr/>
                <p14:nvPr/>
              </p14:nvContentPartPr>
              <p14:xfrm>
                <a:off x="2209611" y="5520575"/>
                <a:ext cx="491040" cy="448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85DEE8F-78EC-399D-F5F3-C19C3ADC0CD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200611" y="5511575"/>
                  <a:ext cx="508680" cy="46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4BF2A45-8238-F72B-19BC-3EA13BFAE6EA}"/>
                    </a:ext>
                  </a:extLst>
                </p14:cNvPr>
                <p14:cNvContentPartPr/>
                <p14:nvPr/>
              </p14:nvContentPartPr>
              <p14:xfrm>
                <a:off x="2305731" y="6026015"/>
                <a:ext cx="640800" cy="3942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4BF2A45-8238-F72B-19BC-3EA13BFAE6E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96731" y="6017015"/>
                  <a:ext cx="65844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B36E82E-5F33-A517-8C77-697B9058AE8A}"/>
                    </a:ext>
                  </a:extLst>
                </p14:cNvPr>
                <p14:cNvContentPartPr/>
                <p14:nvPr/>
              </p14:nvContentPartPr>
              <p14:xfrm>
                <a:off x="2974251" y="6123935"/>
                <a:ext cx="594000" cy="331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B36E82E-5F33-A517-8C77-697B9058AE8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965611" y="6114935"/>
                  <a:ext cx="61164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83984EC-C00D-7276-97C9-8E1651EBDF0F}"/>
                    </a:ext>
                  </a:extLst>
                </p14:cNvPr>
                <p14:cNvContentPartPr/>
                <p14:nvPr/>
              </p14:nvContentPartPr>
              <p14:xfrm>
                <a:off x="1286211" y="4268855"/>
                <a:ext cx="645840" cy="414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83984EC-C00D-7276-97C9-8E1651EBDF0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277211" y="4260215"/>
                  <a:ext cx="66348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6912B2D-9F13-5043-8DDD-127739A08502}"/>
                    </a:ext>
                  </a:extLst>
                </p14:cNvPr>
                <p14:cNvContentPartPr/>
                <p14:nvPr/>
              </p14:nvContentPartPr>
              <p14:xfrm>
                <a:off x="2559531" y="4320335"/>
                <a:ext cx="634680" cy="441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6912B2D-9F13-5043-8DDD-127739A0850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531" y="4311335"/>
                  <a:ext cx="65232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E477D8C-D686-10A6-D85B-E9FFF5E7F6CA}"/>
                    </a:ext>
                  </a:extLst>
                </p14:cNvPr>
                <p14:cNvContentPartPr/>
                <p14:nvPr/>
              </p14:nvContentPartPr>
              <p14:xfrm>
                <a:off x="1762491" y="4690775"/>
                <a:ext cx="421920" cy="392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E477D8C-D686-10A6-D85B-E9FFF5E7F6C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753851" y="4681775"/>
                  <a:ext cx="43956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413B4D2-BB2A-D087-48A8-4D9BA3AAEA94}"/>
                    </a:ext>
                  </a:extLst>
                </p14:cNvPr>
                <p14:cNvContentPartPr/>
                <p14:nvPr/>
              </p14:nvContentPartPr>
              <p14:xfrm>
                <a:off x="2386371" y="4761695"/>
                <a:ext cx="411840" cy="369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413B4D2-BB2A-D087-48A8-4D9BA3AAEA9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377371" y="4752695"/>
                  <a:ext cx="42948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867D4C-F532-019F-5562-7F22B3B48530}"/>
                    </a:ext>
                  </a:extLst>
                </p14:cNvPr>
                <p14:cNvContentPartPr/>
                <p14:nvPr/>
              </p14:nvContentPartPr>
              <p14:xfrm>
                <a:off x="1904691" y="5064455"/>
                <a:ext cx="660960" cy="440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867D4C-F532-019F-5562-7F22B3B4853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896051" y="5055815"/>
                  <a:ext cx="67860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65F7039-8F31-A07E-B6C2-ADE44A0C1E22}"/>
                    </a:ext>
                  </a:extLst>
                </p14:cNvPr>
                <p14:cNvContentPartPr/>
                <p14:nvPr/>
              </p14:nvContentPartPr>
              <p14:xfrm>
                <a:off x="833691" y="3937295"/>
                <a:ext cx="254520" cy="387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65F7039-8F31-A07E-B6C2-ADE44A0C1E2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24691" y="3928655"/>
                  <a:ext cx="27216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D4C7609-61AB-998E-EDC4-8C3CE18538B2}"/>
                    </a:ext>
                  </a:extLst>
                </p14:cNvPr>
                <p14:cNvContentPartPr/>
                <p14:nvPr/>
              </p14:nvContentPartPr>
              <p14:xfrm>
                <a:off x="1120971" y="4207655"/>
                <a:ext cx="76680" cy="2077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D4C7609-61AB-998E-EDC4-8C3CE18538B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112331" y="4198655"/>
                  <a:ext cx="943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39AA320-44A6-8A87-F34A-C75B8935DA47}"/>
                    </a:ext>
                  </a:extLst>
                </p14:cNvPr>
                <p14:cNvContentPartPr/>
                <p14:nvPr/>
              </p14:nvContentPartPr>
              <p14:xfrm>
                <a:off x="1197291" y="4078775"/>
                <a:ext cx="133200" cy="320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39AA320-44A6-8A87-F34A-C75B8935DA47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188651" y="4070135"/>
                  <a:ext cx="15084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4C29415-D853-78B5-0F08-02E0B5FA6882}"/>
                    </a:ext>
                  </a:extLst>
                </p14:cNvPr>
                <p14:cNvContentPartPr/>
                <p14:nvPr/>
              </p14:nvContentPartPr>
              <p14:xfrm>
                <a:off x="1205211" y="4255175"/>
                <a:ext cx="9720" cy="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4C29415-D853-78B5-0F08-02E0B5FA688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196211" y="4246175"/>
                  <a:ext cx="27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BECF247-E6B0-4384-C8D9-959BE9977A94}"/>
                    </a:ext>
                  </a:extLst>
                </p14:cNvPr>
                <p14:cNvContentPartPr/>
                <p14:nvPr/>
              </p14:nvContentPartPr>
              <p14:xfrm>
                <a:off x="1447851" y="4066535"/>
                <a:ext cx="64440" cy="157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BECF247-E6B0-4384-C8D9-959BE9977A9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438851" y="4057895"/>
                  <a:ext cx="82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9629E62-7FEF-FF28-CDE2-B0407EB2214E}"/>
                    </a:ext>
                  </a:extLst>
                </p14:cNvPr>
                <p14:cNvContentPartPr/>
                <p14:nvPr/>
              </p14:nvContentPartPr>
              <p14:xfrm>
                <a:off x="1471611" y="3977615"/>
                <a:ext cx="360" cy="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9629E62-7FEF-FF28-CDE2-B0407EB2214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62971" y="396897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18B2E67-FB9A-7AA1-3084-659E95876F2C}"/>
                    </a:ext>
                  </a:extLst>
                </p14:cNvPr>
                <p14:cNvContentPartPr/>
                <p14:nvPr/>
              </p14:nvContentPartPr>
              <p14:xfrm>
                <a:off x="1607691" y="3870695"/>
                <a:ext cx="293760" cy="4856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18B2E67-FB9A-7AA1-3084-659E95876F2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599051" y="3862055"/>
                  <a:ext cx="31140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D545644-619D-25FD-3252-9A5B75DD2B5D}"/>
                    </a:ext>
                  </a:extLst>
                </p14:cNvPr>
                <p14:cNvContentPartPr/>
                <p14:nvPr/>
              </p14:nvContentPartPr>
              <p14:xfrm>
                <a:off x="2959491" y="3949175"/>
                <a:ext cx="232560" cy="3344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D545644-619D-25FD-3252-9A5B75DD2B5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950851" y="3940535"/>
                  <a:ext cx="25020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2580E16-0C13-39C2-6826-61847355DA90}"/>
                    </a:ext>
                  </a:extLst>
                </p14:cNvPr>
                <p14:cNvContentPartPr/>
                <p14:nvPr/>
              </p14:nvContentPartPr>
              <p14:xfrm>
                <a:off x="3149211" y="4165895"/>
                <a:ext cx="31680" cy="12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2580E16-0C13-39C2-6826-61847355DA9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40571" y="4156895"/>
                  <a:ext cx="493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6E5A2F7-9272-2D2A-7A69-EB9E610656AE}"/>
                    </a:ext>
                  </a:extLst>
                </p14:cNvPr>
                <p14:cNvContentPartPr/>
                <p14:nvPr/>
              </p14:nvContentPartPr>
              <p14:xfrm>
                <a:off x="2699571" y="5362895"/>
                <a:ext cx="1800" cy="333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6E5A2F7-9272-2D2A-7A69-EB9E610656A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690571" y="5353895"/>
                  <a:ext cx="1944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98531EE-240C-2035-E49B-C0ABC3A21B39}"/>
                    </a:ext>
                  </a:extLst>
                </p14:cNvPr>
                <p14:cNvContentPartPr/>
                <p14:nvPr/>
              </p14:nvContentPartPr>
              <p14:xfrm>
                <a:off x="2755371" y="5559455"/>
                <a:ext cx="14220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98531EE-240C-2035-E49B-C0ABC3A21B3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746731" y="5550815"/>
                  <a:ext cx="1598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0C87225-15A2-F571-3072-4C0AA9C06DF4}"/>
                    </a:ext>
                  </a:extLst>
                </p14:cNvPr>
                <p14:cNvContentPartPr/>
                <p14:nvPr/>
              </p14:nvContentPartPr>
              <p14:xfrm>
                <a:off x="2900451" y="5379815"/>
                <a:ext cx="33120" cy="344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0C87225-15A2-F571-3072-4C0AA9C06DF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891811" y="5371175"/>
                  <a:ext cx="5076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6DFB7B7-951B-9DCF-2E5D-EB562F2FAF3F}"/>
                    </a:ext>
                  </a:extLst>
                </p14:cNvPr>
                <p14:cNvContentPartPr/>
                <p14:nvPr/>
              </p14:nvContentPartPr>
              <p14:xfrm>
                <a:off x="1745931" y="5039975"/>
                <a:ext cx="1024560" cy="514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6DFB7B7-951B-9DCF-2E5D-EB562F2FAF3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36931" y="5031335"/>
                  <a:ext cx="1042200" cy="53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BDF02C9-0143-00C6-44B0-4B37E424AA76}"/>
                    </a:ext>
                  </a:extLst>
                </p14:cNvPr>
                <p14:cNvContentPartPr/>
                <p14:nvPr/>
              </p14:nvContentPartPr>
              <p14:xfrm>
                <a:off x="3541251" y="5900375"/>
                <a:ext cx="795960" cy="6447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BDF02C9-0143-00C6-44B0-4B37E424AA7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532611" y="5891735"/>
                  <a:ext cx="813600" cy="66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5BD6D82-8DD9-7EC5-B4FB-C3A76DD740C0}"/>
                    </a:ext>
                  </a:extLst>
                </p14:cNvPr>
                <p14:cNvContentPartPr/>
                <p14:nvPr/>
              </p14:nvContentPartPr>
              <p14:xfrm>
                <a:off x="2373771" y="5268935"/>
                <a:ext cx="1635480" cy="1036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5BD6D82-8DD9-7EC5-B4FB-C3A76DD740C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364771" y="5260295"/>
                  <a:ext cx="1653120" cy="10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85E2FB0-B1ED-8DC4-E54C-A206A1CC8855}"/>
                    </a:ext>
                  </a:extLst>
                </p14:cNvPr>
                <p14:cNvContentPartPr/>
                <p14:nvPr/>
              </p14:nvContentPartPr>
              <p14:xfrm>
                <a:off x="2317971" y="5237975"/>
                <a:ext cx="6840" cy="24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85E2FB0-B1ED-8DC4-E54C-A206A1CC88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09331" y="5228975"/>
                  <a:ext cx="244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7A2F591-158C-C82F-40ED-DC058FCD02FA}"/>
                    </a:ext>
                  </a:extLst>
                </p14:cNvPr>
                <p14:cNvContentPartPr/>
                <p14:nvPr/>
              </p14:nvContentPartPr>
              <p14:xfrm>
                <a:off x="2336691" y="5173535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7A2F591-158C-C82F-40ED-DC058FCD02F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27691" y="516453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267A2F1-76DA-81D5-3909-0E3799700F54}"/>
                    </a:ext>
                  </a:extLst>
                </p14:cNvPr>
                <p14:cNvContentPartPr/>
                <p14:nvPr/>
              </p14:nvContentPartPr>
              <p14:xfrm>
                <a:off x="2336691" y="5173535"/>
                <a:ext cx="4680" cy="170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267A2F1-76DA-81D5-3909-0E3799700F5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327691" y="5164535"/>
                  <a:ext cx="223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AB4E2AE-4AB8-3F6D-B7A1-4CB39757A356}"/>
                    </a:ext>
                  </a:extLst>
                </p14:cNvPr>
                <p14:cNvContentPartPr/>
                <p14:nvPr/>
              </p14:nvContentPartPr>
              <p14:xfrm>
                <a:off x="1739811" y="5044295"/>
                <a:ext cx="1116720" cy="569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AB4E2AE-4AB8-3F6D-B7A1-4CB39757A35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731171" y="5035295"/>
                  <a:ext cx="1134360" cy="5871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o answer whether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independent given </a:t>
            </a:r>
            <a:r>
              <a:rPr lang="en-US" sz="2000" b="1" dirty="0"/>
              <a:t>E</a:t>
            </a:r>
          </a:p>
          <a:p>
            <a:pPr lvl="1"/>
            <a:r>
              <a:rPr lang="en-US" sz="2000" dirty="0"/>
              <a:t>Find all trails betwe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n-US" sz="2000" i="1" baseline="-25000" dirty="0"/>
          </a:p>
          <a:p>
            <a:pPr lvl="1"/>
            <a:r>
              <a:rPr lang="en-US" sz="2000" dirty="0"/>
              <a:t>If information can flow through at least one trail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dependent given </a:t>
            </a:r>
            <a:r>
              <a:rPr lang="en-US" sz="2000" b="1" dirty="0"/>
              <a:t>E</a:t>
            </a:r>
            <a:r>
              <a:rPr lang="en-US" sz="2000" dirty="0"/>
              <a:t>; otherwise they are independent give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and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</a:t>
            </a:r>
            <a:r>
              <a:rPr lang="en-US" sz="2000" dirty="0"/>
              <a:t> … </a:t>
            </a:r>
            <a:r>
              <a:rPr lang="en-US" sz="2000" dirty="0">
                <a:sym typeface="Symbol"/>
              </a:rPr>
              <a:t>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n</a:t>
            </a:r>
            <a:r>
              <a:rPr lang="en-US" sz="2000" dirty="0"/>
              <a:t> a trail in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. Let </a:t>
            </a:r>
            <a:r>
              <a:rPr lang="en-US" sz="2000" b="1" dirty="0"/>
              <a:t>E</a:t>
            </a:r>
            <a:r>
              <a:rPr lang="en-US" sz="2000" dirty="0"/>
              <a:t> be the observed set of variables. The information </a:t>
            </a:r>
            <a:r>
              <a:rPr lang="en-US" sz="2000" u="sng" dirty="0"/>
              <a:t>can</a:t>
            </a:r>
            <a:r>
              <a:rPr lang="en-US" sz="2000" dirty="0"/>
              <a:t> flow along the trail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</a:t>
            </a:r>
            <a:r>
              <a:rPr lang="en-US" sz="2000" dirty="0"/>
              <a:t> … </a:t>
            </a:r>
            <a:r>
              <a:rPr lang="en-US" sz="2000" dirty="0">
                <a:sym typeface="Symbol"/>
              </a:rPr>
              <a:t>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n</a:t>
            </a:r>
            <a:r>
              <a:rPr lang="en-US" sz="2000" dirty="0"/>
              <a:t> if</a:t>
            </a:r>
          </a:p>
          <a:p>
            <a:pPr lvl="1"/>
            <a:r>
              <a:rPr lang="en-US" sz="2000" dirty="0"/>
              <a:t>Whenever we have a v-structure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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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+1</a:t>
            </a:r>
            <a:r>
              <a:rPr lang="en-US" sz="2000" dirty="0"/>
              <a:t>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or one of its descendants is in </a:t>
            </a:r>
            <a:r>
              <a:rPr lang="en-US" sz="2000" b="1" dirty="0"/>
              <a:t>E</a:t>
            </a:r>
            <a:r>
              <a:rPr lang="en-US" sz="2000" dirty="0"/>
              <a:t>; and</a:t>
            </a:r>
          </a:p>
          <a:p>
            <a:pPr lvl="1"/>
            <a:r>
              <a:rPr lang="en-US" sz="2000" dirty="0"/>
              <a:t>No other node along the trail is i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742B388F-D8B4-EE5B-86A2-C4384CA669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13" y="1828800"/>
            <a:ext cx="6248400" cy="4165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6553200" y="1524000"/>
            <a:ext cx="2362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Comic Sans MS" pitchFamily="66" charset="0"/>
              </a:rPr>
              <a:t>Are the following statements true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D </a:t>
            </a:r>
            <a:r>
              <a:rPr lang="en-US" dirty="0">
                <a:latin typeface="Comic Sans MS" pitchFamily="66" charset="0"/>
                <a:sym typeface="Symbol"/>
              </a:rPr>
              <a:t> G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L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| G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| L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S | L ?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ndness and complete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undnes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an I-Map for P, whenever d-separation claims that X </a:t>
            </a:r>
            <a:r>
              <a:rPr lang="en-US" dirty="0">
                <a:sym typeface="Symbol"/>
              </a:rPr>
              <a:t> </a:t>
            </a:r>
            <a:r>
              <a:rPr lang="en-US" dirty="0"/>
              <a:t>Y | Z, is it guaranteed to hold in P?</a:t>
            </a:r>
          </a:p>
          <a:p>
            <a:pPr lvl="2"/>
            <a:r>
              <a:rPr lang="en-US" dirty="0"/>
              <a:t>Yes (we proved this for local independencies. The proof for the general case is more involved)</a:t>
            </a:r>
          </a:p>
          <a:p>
            <a:r>
              <a:rPr lang="en-US" dirty="0"/>
              <a:t>Completenes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an I-Map for P, whenever X </a:t>
            </a:r>
            <a:r>
              <a:rPr lang="en-US" dirty="0">
                <a:sym typeface="Symbol"/>
              </a:rPr>
              <a:t> </a:t>
            </a:r>
            <a:r>
              <a:rPr lang="en-US" dirty="0"/>
              <a:t>Y | Z in P, can d-separation detect it?</a:t>
            </a:r>
          </a:p>
          <a:p>
            <a:pPr lvl="2"/>
            <a:r>
              <a:rPr lang="en-US" dirty="0"/>
              <a:t>Unfortunately, no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wo </a:t>
            </a:r>
            <a:r>
              <a:rPr lang="en-US" dirty="0" err="1"/>
              <a:t>BN</a:t>
            </a:r>
            <a:r>
              <a:rPr lang="en-US" dirty="0"/>
              <a:t> structures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dirty="0"/>
              <a:t> encode exactly the same independencies, i.e., if I(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) = I(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dirty="0"/>
              <a:t>), then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are I-equivalent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this an important concept?</a:t>
            </a:r>
          </a:p>
          <a:p>
            <a:r>
              <a:rPr lang="en-US" dirty="0"/>
              <a:t>A given distribution can be represented with one of I-equivalent structures and it might be impossible to identify a unique structure</a:t>
            </a:r>
          </a:p>
          <a:p>
            <a:pPr lvl="1"/>
            <a:r>
              <a:rPr lang="en-US" dirty="0"/>
              <a:t>E.g., X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Y and X </a:t>
            </a:r>
            <a:r>
              <a:rPr lang="en-US" dirty="0">
                <a:sym typeface="Symbol"/>
              </a:rPr>
              <a:t> </a:t>
            </a:r>
            <a:r>
              <a:rPr lang="en-US" dirty="0"/>
              <a:t>Y are I-equivalent. Then, we cannot readily argue whether X causes Y or Y causes X.</a:t>
            </a:r>
          </a:p>
          <a:p>
            <a:r>
              <a:rPr lang="en-US" dirty="0"/>
              <a:t>Spurious correlation examples:</a:t>
            </a:r>
            <a:endParaRPr lang="en-US" dirty="0">
              <a:hlinkClick r:id="rId2"/>
            </a:endParaRPr>
          </a:p>
          <a:p>
            <a:pPr lvl="1"/>
            <a:r>
              <a:rPr lang="en-US" dirty="0">
                <a:hlinkClick r:id="rId2"/>
              </a:rPr>
              <a:t>https://www.tylervigen.com/spurious-correlations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Definitions: </a:t>
            </a:r>
          </a:p>
          <a:p>
            <a:pPr lvl="1"/>
            <a:r>
              <a:rPr lang="en-US" i="1" dirty="0"/>
              <a:t>Skeleton</a:t>
            </a:r>
            <a:r>
              <a:rPr lang="en-US" dirty="0"/>
              <a:t> of Bayesian network G is the undirected version of G</a:t>
            </a:r>
          </a:p>
          <a:p>
            <a:pPr lvl="2"/>
            <a:r>
              <a:rPr lang="en-US" sz="2000" dirty="0"/>
              <a:t>That is, G and its skeleton have the same node and edge set, except edges in G are directed, whereas in its skeleton, the edges are undirected</a:t>
            </a:r>
          </a:p>
          <a:p>
            <a:pPr lvl="1"/>
            <a:r>
              <a:rPr lang="en-US" dirty="0"/>
              <a:t>A v-structure X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Z </a:t>
            </a:r>
            <a:r>
              <a:rPr lang="en-US" dirty="0">
                <a:sym typeface="Symbol"/>
              </a:rPr>
              <a:t> </a:t>
            </a:r>
            <a:r>
              <a:rPr lang="en-US" dirty="0"/>
              <a:t>Y is an </a:t>
            </a:r>
            <a:r>
              <a:rPr lang="en-US" i="1" dirty="0"/>
              <a:t>immorality</a:t>
            </a:r>
            <a:r>
              <a:rPr lang="en-US" dirty="0"/>
              <a:t> if there is no direct edge between X and Y (informally, it is an immorality if the parents are not married)</a:t>
            </a:r>
            <a:endParaRPr lang="en-US" i="1" dirty="0"/>
          </a:p>
          <a:p>
            <a:r>
              <a:rPr lang="en-US" sz="2000" b="1" dirty="0"/>
              <a:t>Theorem:</a:t>
            </a:r>
            <a:r>
              <a:rPr lang="en-US" sz="2000" dirty="0"/>
              <a:t> Two Bayesian networks are I-Equivalent if and only if they have the same skeleton and the same set of immoralities</a:t>
            </a:r>
          </a:p>
          <a:p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7526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istributions to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71816" cy="4873752"/>
          </a:xfrm>
        </p:spPr>
        <p:txBody>
          <a:bodyPr>
            <a:normAutofit/>
          </a:bodyPr>
          <a:lstStyle/>
          <a:p>
            <a:r>
              <a:rPr lang="en-US" sz="2000" dirty="0"/>
              <a:t>For a given P, we would like to find a structure that represents P</a:t>
            </a:r>
          </a:p>
          <a:p>
            <a:r>
              <a:rPr lang="en-US" sz="2000" dirty="0"/>
              <a:t>One approach is to take any graph that is an I-Map for P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This is not a good idea. Why?</a:t>
            </a:r>
          </a:p>
          <a:p>
            <a:r>
              <a:rPr lang="en-US" sz="2000" b="1" dirty="0"/>
              <a:t>Definition: </a:t>
            </a:r>
            <a:r>
              <a:rPr lang="en-US" sz="2000" i="1" dirty="0"/>
              <a:t>Minimal I-Map</a:t>
            </a:r>
            <a:r>
              <a:rPr lang="en-US" sz="2000" dirty="0"/>
              <a:t>: A graph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 minimal I-Map for a P, if it is an I-Map for P, and removal of a single edge from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renders it to be not an I-Ma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Minimal I-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Given a distribution P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how can we find a structure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that is a minimal I-Map for P?</a:t>
            </a:r>
          </a:p>
          <a:p>
            <a:r>
              <a:rPr lang="en-US" sz="2000" dirty="0"/>
              <a:t>The procedure is given on page 79</a:t>
            </a:r>
          </a:p>
          <a:p>
            <a:pPr lvl="1"/>
            <a:r>
              <a:rPr lang="en-US" sz="1700" dirty="0"/>
              <a:t>Pick an ordering of the variables, 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 err="1"/>
              <a:t>X</a:t>
            </a:r>
            <a:r>
              <a:rPr lang="en-US" sz="1700" i="1" baseline="-25000" dirty="0" err="1"/>
              <a:t>n</a:t>
            </a:r>
            <a:endParaRPr lang="en-US" sz="1700" i="1" baseline="-25000" dirty="0"/>
          </a:p>
          <a:p>
            <a:pPr lvl="1"/>
            <a:r>
              <a:rPr lang="en-US" sz="1700" dirty="0"/>
              <a:t>For each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, find minimal subset </a:t>
            </a:r>
            <a:r>
              <a:rPr lang="en-US" sz="1700" b="1" dirty="0"/>
              <a:t>U</a:t>
            </a:r>
            <a:r>
              <a:rPr lang="en-US" sz="1700" dirty="0"/>
              <a:t> of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such that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 </a:t>
            </a:r>
            <a:r>
              <a:rPr lang="en-US" sz="1700" dirty="0">
                <a:sym typeface="Symbol"/>
              </a:rPr>
              <a:t></a:t>
            </a:r>
            <a:r>
              <a:rPr lang="en-US" sz="1700" dirty="0"/>
              <a:t>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\ </a:t>
            </a:r>
            <a:r>
              <a:rPr lang="en-US" sz="1700" b="1" dirty="0"/>
              <a:t>U</a:t>
            </a:r>
            <a:r>
              <a:rPr lang="en-US" sz="1700" dirty="0"/>
              <a:t> | </a:t>
            </a:r>
            <a:r>
              <a:rPr lang="en-US" sz="1700" b="1" dirty="0"/>
              <a:t>U</a:t>
            </a:r>
          </a:p>
          <a:p>
            <a:pPr lvl="1"/>
            <a:r>
              <a:rPr lang="en-US" sz="1700" dirty="0"/>
              <a:t>Set </a:t>
            </a:r>
            <a:r>
              <a:rPr lang="en-US" sz="1700" b="1" dirty="0"/>
              <a:t>U</a:t>
            </a:r>
            <a:r>
              <a:rPr lang="en-US" sz="1700" dirty="0"/>
              <a:t> to be the parents of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Assume I(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000" baseline="30000" dirty="0" err="1">
                <a:solidFill>
                  <a:srgbClr val="FF0000"/>
                </a:solidFill>
                <a:latin typeface="Comic Sans MS" pitchFamily="66" charset="0"/>
              </a:rPr>
              <a:t>student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) = I(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sz="2000" baseline="30000" dirty="0" err="1">
                <a:solidFill>
                  <a:srgbClr val="FF0000"/>
                </a:solidFill>
                <a:latin typeface="Comic Sans MS" pitchFamily="66" charset="0"/>
              </a:rPr>
              <a:t>student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). Construct a minimal network using the order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D, I, S, G, L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L, S, G, I, D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L, D, S, I, 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I-equivalent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tart with a fully connected undirected graph</a:t>
            </a:r>
          </a:p>
          <a:p>
            <a:r>
              <a:rPr lang="en-US" dirty="0"/>
              <a:t>Assume a max </a:t>
            </a:r>
            <a:r>
              <a:rPr lang="en-US" dirty="0" err="1"/>
              <a:t>indegree</a:t>
            </a:r>
            <a:r>
              <a:rPr lang="en-US" dirty="0"/>
              <a:t> of </a:t>
            </a:r>
            <a:r>
              <a:rPr lang="en-US" i="1" dirty="0"/>
              <a:t>d</a:t>
            </a:r>
          </a:p>
          <a:p>
            <a:r>
              <a:rPr lang="en-US" dirty="0"/>
              <a:t>For all pairs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</a:p>
          <a:p>
            <a:pPr lvl="1"/>
            <a:r>
              <a:rPr lang="en-US" dirty="0"/>
              <a:t>Search for a set </a:t>
            </a:r>
            <a:r>
              <a:rPr lang="en-US" b="1" i="1" dirty="0"/>
              <a:t>U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</a:t>
            </a:r>
            <a:r>
              <a:rPr lang="en-US" i="1" dirty="0"/>
              <a:t>Y</a:t>
            </a:r>
            <a:r>
              <a:rPr lang="en-US" dirty="0"/>
              <a:t> | </a:t>
            </a:r>
            <a:r>
              <a:rPr lang="en-US" b="1" i="1" dirty="0"/>
              <a:t>U</a:t>
            </a:r>
            <a:r>
              <a:rPr lang="en-US" dirty="0"/>
              <a:t> and |</a:t>
            </a:r>
            <a:r>
              <a:rPr lang="en-US" b="1" i="1" dirty="0"/>
              <a:t>U</a:t>
            </a:r>
            <a:r>
              <a:rPr lang="en-US" dirty="0"/>
              <a:t>|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</a:t>
            </a:r>
            <a:r>
              <a:rPr lang="en-US" i="1" dirty="0"/>
              <a:t>d </a:t>
            </a:r>
            <a:r>
              <a:rPr lang="en-US" dirty="0"/>
              <a:t>(</a:t>
            </a:r>
            <a:r>
              <a:rPr lang="en-US" b="1" i="1" dirty="0"/>
              <a:t>U</a:t>
            </a:r>
            <a:r>
              <a:rPr lang="en-US" dirty="0"/>
              <a:t> has to be a subset of neighbors of </a:t>
            </a:r>
            <a:r>
              <a:rPr lang="en-US" i="1" dirty="0"/>
              <a:t>X</a:t>
            </a:r>
            <a:r>
              <a:rPr lang="en-US" dirty="0"/>
              <a:t> or neighbors of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such a </a:t>
            </a:r>
            <a:r>
              <a:rPr lang="en-US" b="1" i="1" dirty="0"/>
              <a:t>U</a:t>
            </a:r>
            <a:r>
              <a:rPr lang="en-US" dirty="0"/>
              <a:t> cannot be found, th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are connected, otherwise,</a:t>
            </a:r>
          </a:p>
          <a:p>
            <a:pPr lvl="1"/>
            <a:r>
              <a:rPr lang="en-US" dirty="0"/>
              <a:t>Remove the edge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and record </a:t>
            </a:r>
            <a:r>
              <a:rPr lang="en-US" b="1" i="1" dirty="0"/>
              <a:t>U </a:t>
            </a:r>
            <a:r>
              <a:rPr lang="en-US" dirty="0"/>
              <a:t>as the witness set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US" b="1" i="1" dirty="0"/>
          </a:p>
          <a:p>
            <a:r>
              <a:rPr lang="en-US" dirty="0"/>
              <a:t>Find all immoralities; For all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not directly connected</a:t>
            </a:r>
          </a:p>
          <a:p>
            <a:pPr lvl="1"/>
            <a:r>
              <a:rPr lang="en-US" dirty="0"/>
              <a:t>If 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U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is not an immorality, otherwise </a:t>
            </a:r>
          </a:p>
          <a:p>
            <a:pPr lvl="1"/>
            <a:r>
              <a:rPr lang="en-US" dirty="0"/>
              <a:t>It is an immorality, orient the edges as </a:t>
            </a:r>
            <a:r>
              <a:rPr lang="en-US" i="1" dirty="0" err="1"/>
              <a:t>X</a:t>
            </a:r>
            <a:r>
              <a:rPr lang="en-US" dirty="0" err="1">
                <a:sym typeface="Symbol"/>
              </a:rPr>
              <a:t>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</a:t>
            </a:r>
            <a:r>
              <a:rPr lang="en-US" i="1" dirty="0" err="1"/>
              <a:t>Y</a:t>
            </a:r>
            <a:endParaRPr lang="en-US" i="1" dirty="0"/>
          </a:p>
          <a:p>
            <a:r>
              <a:rPr lang="en-US" dirty="0"/>
              <a:t>Orient any other edges if necessary by applying three ru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757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1736716"/>
            <a:ext cx="8229600" cy="422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ienting the edges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55316" y="1524000"/>
            <a:ext cx="4433367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184790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1</a:t>
            </a:fld>
            <a:endParaRPr kumimoji="0"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s for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Main CS583 repository</a:t>
            </a:r>
            <a:endParaRPr lang="en-US" sz="1500" dirty="0">
              <a:hlinkClick r:id="rId2"/>
            </a:endParaRPr>
          </a:p>
          <a:p>
            <a:pPr lvl="1"/>
            <a:r>
              <a:rPr lang="en-US" sz="1800" dirty="0">
                <a:hlinkClick r:id="rId2"/>
              </a:rPr>
              <a:t>https://github.com/AlexandrNP/CS583</a:t>
            </a:r>
            <a:endParaRPr lang="en-US" sz="1800" dirty="0"/>
          </a:p>
          <a:p>
            <a:pPr lvl="1"/>
            <a:r>
              <a:rPr lang="en-US" sz="1800" dirty="0"/>
              <a:t>If you do not get a notification with access to the repository, send an email to </a:t>
            </a:r>
            <a:r>
              <a:rPr lang="en-US" sz="1800" dirty="0">
                <a:hlinkClick r:id="rId3"/>
              </a:rPr>
              <a:t>onarykov@iit.edu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Updated </a:t>
            </a:r>
            <a:r>
              <a:rPr lang="en-US" sz="1800" dirty="0" err="1"/>
              <a:t>pgmpy</a:t>
            </a:r>
            <a:r>
              <a:rPr lang="en-US" sz="1800" dirty="0"/>
              <a:t> notebook examples</a:t>
            </a:r>
          </a:p>
          <a:p>
            <a:pPr lvl="1"/>
            <a:r>
              <a:rPr lang="en-US" sz="1800" dirty="0">
                <a:hlinkClick r:id="rId4"/>
              </a:rPr>
              <a:t>https://github.com/AlexandrNP/pgmpy_notebook_updated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Spurious correlation examples:</a:t>
            </a:r>
          </a:p>
          <a:p>
            <a:pPr lvl="1"/>
            <a:r>
              <a:rPr lang="en-US" sz="1800" dirty="0">
                <a:hlinkClick r:id="rId5"/>
              </a:rPr>
              <a:t>https://www.tylervigen.com/spurious-correlations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04892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</a:t>
            </a:r>
            <a:r>
              <a:rPr lang="en-US" dirty="0" err="1"/>
              <a:t>Bay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do we write the joint P(C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…,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many independent parameters are needed if C and X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re all binary?</a:t>
            </a:r>
          </a:p>
          <a:p>
            <a:r>
              <a:rPr lang="en-US" dirty="0"/>
              <a:t>Naïve Bayes is used for </a:t>
            </a:r>
            <a:r>
              <a:rPr lang="en-US" b="1" dirty="0"/>
              <a:t>classification</a:t>
            </a:r>
            <a:r>
              <a:rPr lang="en-US" dirty="0"/>
              <a:t>: given attributes of an object (X</a:t>
            </a:r>
            <a:r>
              <a:rPr lang="en-US" baseline="-25000" dirty="0"/>
              <a:t>i</a:t>
            </a:r>
            <a:r>
              <a:rPr lang="en-US" dirty="0"/>
              <a:t>), classify it into one of pre-given categories (C) (i.e., P(C|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AF636A8-8992-93A2-65DA-9377A8337E4B}"/>
                  </a:ext>
                </a:extLst>
              </p14:cNvPr>
              <p14:cNvContentPartPr/>
              <p14:nvPr/>
            </p14:nvContentPartPr>
            <p14:xfrm>
              <a:off x="1288800" y="2000160"/>
              <a:ext cx="7754400" cy="4345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AF636A8-8992-93A2-65DA-9377A8337E4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9440" y="1990800"/>
                <a:ext cx="7773120" cy="436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E6F9DE5-D88B-E617-7659-3F1F71AC15DE}"/>
                  </a:ext>
                </a:extLst>
              </p14:cNvPr>
              <p14:cNvContentPartPr/>
              <p14:nvPr/>
            </p14:nvContentPartPr>
            <p14:xfrm>
              <a:off x="6769080" y="2336760"/>
              <a:ext cx="2324520" cy="1263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E6F9DE5-D88B-E617-7659-3F1F71AC15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59720" y="2327400"/>
                <a:ext cx="2343240" cy="128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3752"/>
          </a:xfrm>
        </p:spPr>
        <p:txBody>
          <a:bodyPr>
            <a:normAutofit/>
          </a:bodyPr>
          <a:lstStyle/>
          <a:p>
            <a:r>
              <a:rPr lang="en-US" i="1" dirty="0"/>
              <a:t>A Bayesian Network is a directed acyclic graph whose nodes are random variables and edges represent, intuitively, the direct influence of one node on another</a:t>
            </a:r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is a special Bayesian network</a:t>
            </a:r>
          </a:p>
          <a:p>
            <a:r>
              <a:rPr lang="en-US" dirty="0"/>
              <a:t>Bayesian networks is</a:t>
            </a:r>
          </a:p>
          <a:p>
            <a:pPr lvl="1"/>
            <a:r>
              <a:rPr lang="en-US" dirty="0"/>
              <a:t>A data structure that provides the skeleton for representing a joint distribution compactly in a factorized way</a:t>
            </a:r>
          </a:p>
          <a:p>
            <a:pPr lvl="1"/>
            <a:r>
              <a:rPr lang="en-US" dirty="0"/>
              <a:t>A compact representation for a set of conditional independence assumptions about a distrib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4AA5C76-5128-4C35-A3A4-7AA57FF54FFF}"/>
                  </a:ext>
                </a:extLst>
              </p14:cNvPr>
              <p14:cNvContentPartPr/>
              <p14:nvPr/>
            </p14:nvContentPartPr>
            <p14:xfrm>
              <a:off x="5160240" y="1227600"/>
              <a:ext cx="1098720" cy="447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4AA5C76-5128-4C35-A3A4-7AA57FF54FF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50880" y="1218240"/>
                <a:ext cx="1117440" cy="465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ud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 we have I, S, G</a:t>
            </a:r>
          </a:p>
          <a:p>
            <a:r>
              <a:rPr lang="en-US" dirty="0"/>
              <a:t>We add two more random variables</a:t>
            </a:r>
          </a:p>
          <a:p>
            <a:pPr lvl="1"/>
            <a:r>
              <a:rPr lang="en-US" dirty="0"/>
              <a:t>Student’s grade also depends on the difficulty (D) of the class: Val(D) = {easy(d</a:t>
            </a:r>
            <a:r>
              <a:rPr lang="en-US" baseline="30000" dirty="0"/>
              <a:t>0</a:t>
            </a:r>
            <a:r>
              <a:rPr lang="en-US" dirty="0"/>
              <a:t>), hard(d</a:t>
            </a:r>
            <a:r>
              <a:rPr lang="en-US" baseline="30000" dirty="0"/>
              <a:t>1</a:t>
            </a:r>
            <a:r>
              <a:rPr lang="en-US" dirty="0"/>
              <a:t>)}</a:t>
            </a:r>
          </a:p>
          <a:p>
            <a:pPr lvl="1"/>
            <a:r>
              <a:rPr lang="en-US" dirty="0"/>
              <a:t>Student’s professor writes a recommendation letter (L), where Val(L)={weak (l</a:t>
            </a:r>
            <a:r>
              <a:rPr lang="en-US" baseline="30000" dirty="0"/>
              <a:t>0</a:t>
            </a:r>
            <a:r>
              <a:rPr lang="en-US" dirty="0"/>
              <a:t>), strong(l</a:t>
            </a:r>
            <a:r>
              <a:rPr lang="en-US" baseline="30000" dirty="0"/>
              <a:t>1</a:t>
            </a:r>
            <a:r>
              <a:rPr lang="en-US" dirty="0"/>
              <a:t>)}</a:t>
            </a:r>
          </a:p>
          <a:p>
            <a:pPr lvl="2"/>
            <a:r>
              <a:rPr lang="en-US" dirty="0"/>
              <a:t>Professor writes the letter based only the grade and it is a stochastic function of the grad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15" descr="Diagram&#10;&#10;Description automatically generated">
            <a:extLst>
              <a:ext uri="{FF2B5EF4-FFF2-40B4-BE49-F238E27FC236}">
                <a16:creationId xmlns:a16="http://schemas.microsoft.com/office/drawing/2014/main" id="{7F17993F-BFE7-4E04-38C5-6F6CDBA4C8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" t="11976" r="4704" b="3168"/>
          <a:stretch/>
        </p:blipFill>
        <p:spPr>
          <a:xfrm>
            <a:off x="175590" y="1293635"/>
            <a:ext cx="8763001" cy="533576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udent networ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583 – Probabilistic Graphical Models – Illinois Institute of Technology – Please do not distrib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1591919"/>
            <a:ext cx="1744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1. The struct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5334000"/>
            <a:ext cx="2743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2. Parameters:</a:t>
            </a:r>
          </a:p>
          <a:p>
            <a:r>
              <a:rPr lang="en-US" sz="1600" dirty="0">
                <a:latin typeface="Comic Sans MS" pitchFamily="66" charset="0"/>
              </a:rPr>
              <a:t>Local probability model</a:t>
            </a:r>
          </a:p>
          <a:p>
            <a:r>
              <a:rPr lang="en-US" sz="1600" dirty="0">
                <a:latin typeface="Comic Sans MS" pitchFamily="66" charset="0"/>
              </a:rPr>
              <a:t>Conditional probability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71938" y="5715000"/>
            <a:ext cx="2396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How many parameter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3929" y="4432099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54495" y="5715000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33746" y="4753637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F079955-4E3A-EA6E-192C-03E02DF4AE7E}"/>
                  </a:ext>
                </a:extLst>
              </p14:cNvPr>
              <p14:cNvContentPartPr/>
              <p14:nvPr/>
            </p14:nvContentPartPr>
            <p14:xfrm>
              <a:off x="1247400" y="1199520"/>
              <a:ext cx="7579080" cy="52902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F079955-4E3A-EA6E-192C-03E02DF4AE7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38040" y="1190160"/>
                <a:ext cx="7597800" cy="530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oi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dirty="0"/>
              <a:t>What is the meaning of P(i</a:t>
            </a:r>
            <a:r>
              <a:rPr lang="en-US" baseline="30000" dirty="0"/>
              <a:t>1</a:t>
            </a:r>
            <a:r>
              <a:rPr lang="en-US" dirty="0"/>
              <a:t>, d</a:t>
            </a:r>
            <a:r>
              <a:rPr lang="en-US" baseline="30000" dirty="0"/>
              <a:t>0</a:t>
            </a:r>
            <a:r>
              <a:rPr lang="en-US" dirty="0"/>
              <a:t>, g</a:t>
            </a:r>
            <a:r>
              <a:rPr lang="en-US" baseline="30000" dirty="0"/>
              <a:t>2</a:t>
            </a:r>
            <a:r>
              <a:rPr lang="en-US" dirty="0"/>
              <a:t>, s</a:t>
            </a:r>
            <a:r>
              <a:rPr lang="en-US" baseline="30000" dirty="0"/>
              <a:t>1</a:t>
            </a:r>
            <a:r>
              <a:rPr lang="en-US" dirty="0"/>
              <a:t>, l</a:t>
            </a:r>
            <a:r>
              <a:rPr lang="en-US" baseline="30000" dirty="0"/>
              <a:t>0</a:t>
            </a:r>
            <a:r>
              <a:rPr lang="en-US" dirty="0"/>
              <a:t>)?</a:t>
            </a:r>
          </a:p>
          <a:p>
            <a:r>
              <a:rPr lang="en-US" dirty="0"/>
              <a:t>Probability that</a:t>
            </a:r>
          </a:p>
          <a:p>
            <a:pPr lvl="1"/>
            <a:r>
              <a:rPr lang="en-US" dirty="0"/>
              <a:t>The student is industrious</a:t>
            </a:r>
          </a:p>
          <a:p>
            <a:pPr lvl="1"/>
            <a:r>
              <a:rPr lang="en-US" dirty="0"/>
              <a:t>The class is easy</a:t>
            </a:r>
          </a:p>
          <a:p>
            <a:pPr lvl="1"/>
            <a:r>
              <a:rPr lang="en-US" dirty="0"/>
              <a:t>The industrious student gets a C in an easy class</a:t>
            </a:r>
          </a:p>
          <a:p>
            <a:pPr lvl="1"/>
            <a:r>
              <a:rPr lang="en-US" dirty="0"/>
              <a:t>The industrious student gets a high score in SAT</a:t>
            </a:r>
          </a:p>
          <a:p>
            <a:pPr lvl="1"/>
            <a:r>
              <a:rPr lang="en-US" dirty="0"/>
              <a:t>The student who got a C in the class gets a weak letter</a:t>
            </a:r>
          </a:p>
          <a:p>
            <a:pPr lvl="1"/>
            <a:r>
              <a:rPr lang="en-US" dirty="0"/>
              <a:t>= P(i</a:t>
            </a:r>
            <a:r>
              <a:rPr lang="en-US" baseline="30000" dirty="0"/>
              <a:t>1</a:t>
            </a:r>
            <a:r>
              <a:rPr lang="en-US" dirty="0"/>
              <a:t>) P(d</a:t>
            </a:r>
            <a:r>
              <a:rPr lang="en-US" baseline="30000" dirty="0"/>
              <a:t>0</a:t>
            </a:r>
            <a:r>
              <a:rPr lang="en-US" dirty="0"/>
              <a:t>) P(g</a:t>
            </a:r>
            <a:r>
              <a:rPr lang="en-US" baseline="30000" dirty="0"/>
              <a:t>2</a:t>
            </a:r>
            <a:r>
              <a:rPr lang="en-US" dirty="0"/>
              <a:t>|i</a:t>
            </a:r>
            <a:r>
              <a:rPr lang="en-US" baseline="30000" dirty="0"/>
              <a:t>1</a:t>
            </a:r>
            <a:r>
              <a:rPr lang="en-US" dirty="0"/>
              <a:t>, d</a:t>
            </a:r>
            <a:r>
              <a:rPr lang="en-US" baseline="30000" dirty="0"/>
              <a:t>0</a:t>
            </a:r>
            <a:r>
              <a:rPr lang="en-US" dirty="0"/>
              <a:t>) P(s</a:t>
            </a:r>
            <a:r>
              <a:rPr lang="en-US" baseline="30000" dirty="0"/>
              <a:t>1</a:t>
            </a:r>
            <a:r>
              <a:rPr lang="en-US" dirty="0"/>
              <a:t>|i</a:t>
            </a:r>
            <a:r>
              <a:rPr lang="en-US" baseline="30000" dirty="0"/>
              <a:t>1</a:t>
            </a:r>
            <a:r>
              <a:rPr lang="en-US" dirty="0"/>
              <a:t>)P(l</a:t>
            </a:r>
            <a:r>
              <a:rPr lang="en-US" baseline="30000" dirty="0"/>
              <a:t>0</a:t>
            </a:r>
            <a:r>
              <a:rPr lang="en-US" dirty="0"/>
              <a:t>|g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18154</TotalTime>
  <Words>3208</Words>
  <Application>Microsoft Macintosh PowerPoint</Application>
  <PresentationFormat>On-screen Show (4:3)</PresentationFormat>
  <Paragraphs>352</Paragraphs>
  <Slides>42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PI</vt:lpstr>
      <vt:lpstr>Equation</vt:lpstr>
      <vt:lpstr>CS583 Probabilistic Graphical Models</vt:lpstr>
      <vt:lpstr>Links to the repositories</vt:lpstr>
      <vt:lpstr>Python Libraries</vt:lpstr>
      <vt:lpstr>Naïve Bayes</vt:lpstr>
      <vt:lpstr>Naïve Bayes</vt:lpstr>
      <vt:lpstr>Bayesian Networks</vt:lpstr>
      <vt:lpstr>The student example</vt:lpstr>
      <vt:lpstr>The student network</vt:lpstr>
      <vt:lpstr>The joint?</vt:lpstr>
      <vt:lpstr>Reasoning Patterns</vt:lpstr>
      <vt:lpstr>Evidental Reasoning</vt:lpstr>
      <vt:lpstr>Causal Reasoning</vt:lpstr>
      <vt:lpstr>Intercausal reasoning</vt:lpstr>
      <vt:lpstr>Reasoning Types</vt:lpstr>
      <vt:lpstr>Bayesian Network Structure</vt:lpstr>
      <vt:lpstr>Bayesian Network Factorization</vt:lpstr>
      <vt:lpstr>Local independencies example</vt:lpstr>
      <vt:lpstr>Factorization example</vt:lpstr>
      <vt:lpstr>Equivalence</vt:lpstr>
      <vt:lpstr>I-Map</vt:lpstr>
      <vt:lpstr>P-Map</vt:lpstr>
      <vt:lpstr>Two Graphs</vt:lpstr>
      <vt:lpstr>Theorems</vt:lpstr>
      <vt:lpstr>I-Map to Factorization</vt:lpstr>
      <vt:lpstr>Factorization to I-Map</vt:lpstr>
      <vt:lpstr>Independencies in graphs</vt:lpstr>
      <vt:lpstr>Dependence  Information flow</vt:lpstr>
      <vt:lpstr>Trails</vt:lpstr>
      <vt:lpstr>Trails</vt:lpstr>
      <vt:lpstr>Trails</vt:lpstr>
      <vt:lpstr>D-Separation</vt:lpstr>
      <vt:lpstr>More Formally</vt:lpstr>
      <vt:lpstr>D-separation example</vt:lpstr>
      <vt:lpstr>Soundness and completeness</vt:lpstr>
      <vt:lpstr>I-Equivalence</vt:lpstr>
      <vt:lpstr>I-Equivalence</vt:lpstr>
      <vt:lpstr>From Distributions to Graphs</vt:lpstr>
      <vt:lpstr>Finding Minimal I-Maps</vt:lpstr>
      <vt:lpstr>Finding I-equivalent structures</vt:lpstr>
      <vt:lpstr>Rules for orienting the edges</vt:lpstr>
      <vt:lpstr>Next</vt:lpstr>
      <vt:lpstr>Links for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288</cp:revision>
  <dcterms:created xsi:type="dcterms:W3CDTF">2011-08-15T21:03:01Z</dcterms:created>
  <dcterms:modified xsi:type="dcterms:W3CDTF">2024-01-18T21:38:40Z</dcterms:modified>
</cp:coreProperties>
</file>